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11DB14" w14:textId="77777777" w:rsidR="00025706" w:rsidRDefault="00025706" w:rsidP="0002570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Министерство науки и высшего образования Российской Федерации</w:t>
      </w:r>
    </w:p>
    <w:p w14:paraId="130E730C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бюджетное образовательное</w:t>
      </w:r>
      <w:r>
        <w:rPr>
          <w:sz w:val="28"/>
          <w:szCs w:val="28"/>
        </w:rPr>
        <w:br/>
        <w:t>учреждение высшего образования</w:t>
      </w:r>
    </w:p>
    <w:p w14:paraId="2C60529A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ий государственный технический университет</w:t>
      </w:r>
    </w:p>
    <w:p w14:paraId="064D9D1D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Кафедра Автоматики</w:t>
      </w:r>
    </w:p>
    <w:p w14:paraId="6A9119BB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5B94FD9D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7DD25256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08ADB970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0BAFAB79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6D51F3C2" w14:textId="267FE9CF" w:rsidR="00025706" w:rsidRPr="00025706" w:rsidRDefault="00025706" w:rsidP="0002570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тчет по лабораторной работе № </w:t>
      </w:r>
      <w:r w:rsidRPr="00025706">
        <w:rPr>
          <w:b/>
          <w:sz w:val="28"/>
          <w:szCs w:val="28"/>
        </w:rPr>
        <w:t>4</w:t>
      </w:r>
    </w:p>
    <w:p w14:paraId="7C013928" w14:textId="191082EA" w:rsidR="00025706" w:rsidRDefault="00025706" w:rsidP="00025706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«</w:t>
      </w:r>
      <w:r>
        <w:rPr>
          <w:b/>
          <w:bCs/>
          <w:sz w:val="32"/>
          <w:szCs w:val="32"/>
        </w:rPr>
        <w:t>О</w:t>
      </w:r>
      <w:r>
        <w:rPr>
          <w:b/>
          <w:bCs/>
          <w:sz w:val="32"/>
          <w:szCs w:val="32"/>
        </w:rPr>
        <w:t xml:space="preserve">перационные </w:t>
      </w:r>
      <w:r>
        <w:rPr>
          <w:b/>
          <w:bCs/>
          <w:sz w:val="32"/>
          <w:szCs w:val="32"/>
        </w:rPr>
        <w:t>у</w:t>
      </w:r>
      <w:r>
        <w:rPr>
          <w:b/>
          <w:bCs/>
          <w:sz w:val="32"/>
          <w:szCs w:val="32"/>
        </w:rPr>
        <w:t>силители</w:t>
      </w:r>
      <w:r>
        <w:rPr>
          <w:b/>
          <w:bCs/>
          <w:sz w:val="28"/>
          <w:szCs w:val="28"/>
        </w:rPr>
        <w:t>»</w:t>
      </w:r>
    </w:p>
    <w:p w14:paraId="55FAB216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о дисциплине «Электроника»</w:t>
      </w:r>
    </w:p>
    <w:p w14:paraId="0D8EC7E4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39973DC3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74"/>
        <w:gridCol w:w="4681"/>
      </w:tblGrid>
      <w:tr w:rsidR="00025706" w14:paraId="49C4DF28" w14:textId="77777777" w:rsidTr="00025706">
        <w:tc>
          <w:tcPr>
            <w:tcW w:w="4785" w:type="dxa"/>
          </w:tcPr>
          <w:p w14:paraId="7A2923B3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ыполнили: </w:t>
            </w:r>
          </w:p>
          <w:p w14:paraId="174B7D45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харов Богдан</w:t>
            </w:r>
          </w:p>
          <w:p w14:paraId="461181A1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Гаськов</w:t>
            </w:r>
            <w:proofErr w:type="spellEnd"/>
            <w:r>
              <w:rPr>
                <w:sz w:val="28"/>
                <w:szCs w:val="28"/>
              </w:rPr>
              <w:t xml:space="preserve"> Николай</w:t>
            </w:r>
          </w:p>
          <w:p w14:paraId="28A6D4DB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заров Михаил</w:t>
            </w:r>
          </w:p>
          <w:p w14:paraId="2340A775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урикова Любовь</w:t>
            </w:r>
          </w:p>
          <w:p w14:paraId="0264FB70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Яковлева Софья</w:t>
            </w:r>
          </w:p>
          <w:p w14:paraId="770EB98C" w14:textId="77777777" w:rsidR="00025706" w:rsidRDefault="00025706">
            <w:pPr>
              <w:spacing w:line="360" w:lineRule="auto"/>
              <w:ind w:firstLine="1701"/>
              <w:rPr>
                <w:sz w:val="28"/>
                <w:szCs w:val="28"/>
              </w:rPr>
            </w:pPr>
          </w:p>
          <w:p w14:paraId="0AF1231B" w14:textId="77777777" w:rsidR="00025706" w:rsidRDefault="0002570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уппа: АВТ-813</w:t>
            </w:r>
          </w:p>
          <w:p w14:paraId="5FDC74EF" w14:textId="77777777" w:rsidR="00025706" w:rsidRDefault="00025706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4786" w:type="dxa"/>
            <w:hideMark/>
          </w:tcPr>
          <w:p w14:paraId="277EE285" w14:textId="77777777" w:rsidR="00025706" w:rsidRDefault="0002570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еподаватель: </w:t>
            </w:r>
            <w:proofErr w:type="spellStart"/>
            <w:r>
              <w:rPr>
                <w:sz w:val="28"/>
                <w:szCs w:val="28"/>
              </w:rPr>
              <w:t>Шахтшнейдер</w:t>
            </w:r>
            <w:proofErr w:type="spellEnd"/>
            <w:r>
              <w:rPr>
                <w:sz w:val="28"/>
                <w:szCs w:val="28"/>
              </w:rPr>
              <w:t xml:space="preserve"> В. Г.</w:t>
            </w:r>
          </w:p>
        </w:tc>
      </w:tr>
    </w:tbl>
    <w:p w14:paraId="20B1EF61" w14:textId="77777777" w:rsidR="00025706" w:rsidRDefault="00025706" w:rsidP="00025706">
      <w:pPr>
        <w:spacing w:line="360" w:lineRule="auto"/>
        <w:rPr>
          <w:sz w:val="28"/>
          <w:szCs w:val="28"/>
        </w:rPr>
      </w:pPr>
    </w:p>
    <w:p w14:paraId="65391AA7" w14:textId="77777777" w:rsidR="00025706" w:rsidRDefault="00025706" w:rsidP="00025706">
      <w:pPr>
        <w:spacing w:line="360" w:lineRule="auto"/>
        <w:rPr>
          <w:sz w:val="28"/>
          <w:szCs w:val="28"/>
        </w:rPr>
      </w:pPr>
    </w:p>
    <w:p w14:paraId="5AC05E45" w14:textId="77777777" w:rsidR="00025706" w:rsidRDefault="00025706" w:rsidP="00025706">
      <w:pPr>
        <w:spacing w:line="360" w:lineRule="auto"/>
        <w:rPr>
          <w:sz w:val="28"/>
          <w:szCs w:val="28"/>
        </w:rPr>
      </w:pPr>
    </w:p>
    <w:p w14:paraId="20ED6299" w14:textId="77777777" w:rsidR="00025706" w:rsidRDefault="00025706" w:rsidP="00025706">
      <w:pPr>
        <w:spacing w:line="360" w:lineRule="auto"/>
        <w:rPr>
          <w:sz w:val="28"/>
          <w:szCs w:val="28"/>
        </w:rPr>
        <w:sectPr w:rsidR="00025706">
          <w:pgSz w:w="11906" w:h="16838"/>
          <w:pgMar w:top="1134" w:right="850" w:bottom="1134" w:left="1701" w:header="708" w:footer="708" w:gutter="0"/>
          <w:cols w:space="720"/>
        </w:sectPr>
      </w:pPr>
    </w:p>
    <w:p w14:paraId="4DEC3FC7" w14:textId="77777777" w:rsidR="00025706" w:rsidRDefault="00025706" w:rsidP="00025706">
      <w:pPr>
        <w:spacing w:line="360" w:lineRule="auto"/>
        <w:rPr>
          <w:sz w:val="28"/>
          <w:szCs w:val="28"/>
        </w:rPr>
      </w:pPr>
    </w:p>
    <w:p w14:paraId="7B5797F8" w14:textId="77777777" w:rsidR="00025706" w:rsidRDefault="00025706" w:rsidP="00025706">
      <w:pPr>
        <w:spacing w:line="360" w:lineRule="auto"/>
        <w:rPr>
          <w:sz w:val="28"/>
          <w:szCs w:val="28"/>
        </w:rPr>
        <w:sectPr w:rsidR="00025706">
          <w:type w:val="continuous"/>
          <w:pgSz w:w="11906" w:h="16838"/>
          <w:pgMar w:top="1134" w:right="850" w:bottom="1134" w:left="1701" w:header="708" w:footer="708" w:gutter="0"/>
          <w:cols w:num="2" w:space="708"/>
        </w:sectPr>
      </w:pPr>
    </w:p>
    <w:p w14:paraId="6A6E0DC3" w14:textId="77777777" w:rsidR="00025706" w:rsidRDefault="00025706" w:rsidP="00025706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</w:t>
      </w:r>
    </w:p>
    <w:p w14:paraId="1B12D7AC" w14:textId="77777777" w:rsidR="00025706" w:rsidRDefault="00025706" w:rsidP="00025706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2020</w:t>
      </w:r>
    </w:p>
    <w:p w14:paraId="3CE88F31" w14:textId="77777777" w:rsidR="00025706" w:rsidRDefault="00025706" w:rsidP="00025706">
      <w:pPr>
        <w:spacing w:line="360" w:lineRule="auto"/>
        <w:rPr>
          <w:sz w:val="28"/>
          <w:szCs w:val="28"/>
        </w:rPr>
        <w:sectPr w:rsidR="00025706">
          <w:type w:val="continuous"/>
          <w:pgSz w:w="11906" w:h="16838"/>
          <w:pgMar w:top="1134" w:right="850" w:bottom="1134" w:left="1701" w:header="708" w:footer="708" w:gutter="0"/>
          <w:cols w:space="720"/>
        </w:sectPr>
      </w:pPr>
    </w:p>
    <w:p w14:paraId="2CECE7C6" w14:textId="77777777" w:rsidR="0094257A" w:rsidRDefault="0094257A" w:rsidP="0094257A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Лабораторная работа №4: операционные усилители.</w:t>
      </w:r>
    </w:p>
    <w:p w14:paraId="178473EB" w14:textId="77777777" w:rsidR="0094257A" w:rsidRDefault="0094257A" w:rsidP="0094257A">
      <w:pPr>
        <w:rPr>
          <w:b/>
          <w:bCs/>
          <w:sz w:val="32"/>
          <w:szCs w:val="32"/>
        </w:rPr>
      </w:pPr>
    </w:p>
    <w:p w14:paraId="4F5FCD4F" w14:textId="77777777" w:rsidR="0094257A" w:rsidRDefault="0094257A" w:rsidP="0094257A">
      <w:pPr>
        <w:pStyle w:val="1"/>
        <w:numPr>
          <w:ilvl w:val="0"/>
          <w:numId w:val="1"/>
        </w:numPr>
      </w:pPr>
      <w:r>
        <w:t>1. Инвертирующий масштабирующий усилитель (ИМУ)</w:t>
      </w:r>
    </w:p>
    <w:p w14:paraId="2954241C" w14:textId="77777777" w:rsidR="0094257A" w:rsidRDefault="0094257A" w:rsidP="0094257A">
      <w:r>
        <w:t xml:space="preserve">Откройте файл </w:t>
      </w:r>
      <w:proofErr w:type="spellStart"/>
      <w:r>
        <w:rPr>
          <w:b/>
          <w:bCs/>
        </w:rPr>
        <w:t>OU_inv.ewb</w:t>
      </w:r>
      <w:proofErr w:type="spellEnd"/>
      <w:r>
        <w:t>.</w:t>
      </w:r>
    </w:p>
    <w:p w14:paraId="1BF9FE39" w14:textId="77777777" w:rsidR="0094257A" w:rsidRDefault="0094257A" w:rsidP="0094257A">
      <w:r>
        <w:t>Операционный усилитель – реальный. Значения сопротивлений R1, R2, R</w:t>
      </w:r>
      <w:proofErr w:type="gramStart"/>
      <w:r>
        <w:t>3,  тип</w:t>
      </w:r>
      <w:proofErr w:type="gramEnd"/>
      <w:r>
        <w:t xml:space="preserve"> операционного усилителя выбираются из таблицы (см. номер варианта).</w:t>
      </w:r>
    </w:p>
    <w:p w14:paraId="609A7F16" w14:textId="77777777" w:rsidR="0094257A" w:rsidRDefault="0094257A" w:rsidP="0094257A">
      <w:r>
        <w:t xml:space="preserve"> </w:t>
      </w:r>
    </w:p>
    <w:tbl>
      <w:tblPr>
        <w:tblW w:w="0" w:type="auto"/>
        <w:tblInd w:w="210" w:type="dxa"/>
        <w:tblLayout w:type="fixed"/>
        <w:tblLook w:val="04A0" w:firstRow="1" w:lastRow="0" w:firstColumn="1" w:lastColumn="0" w:noHBand="0" w:noVBand="1"/>
      </w:tblPr>
      <w:tblGrid>
        <w:gridCol w:w="1036"/>
        <w:gridCol w:w="1118"/>
      </w:tblGrid>
      <w:tr w:rsidR="0094257A" w14:paraId="1E341BDF" w14:textId="77777777" w:rsidTr="0094257A"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220A598B" w14:textId="77777777" w:rsidR="0094257A" w:rsidRDefault="0094257A">
            <w:pPr>
              <w:snapToGrid w:val="0"/>
              <w:ind w:right="-108"/>
              <w:jc w:val="center"/>
              <w:rPr>
                <w:b/>
              </w:rPr>
            </w:pPr>
            <w:r>
              <w:rPr>
                <w:b/>
              </w:rPr>
              <w:t>№ вариант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4FECFA" w14:textId="77777777" w:rsidR="0094257A" w:rsidRDefault="0094257A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94257A" w14:paraId="281F314D" w14:textId="77777777" w:rsidTr="0094257A">
        <w:trPr>
          <w:trHeight w:val="527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01E0DC8" w14:textId="77777777" w:rsidR="0094257A" w:rsidRDefault="0094257A">
            <w:pPr>
              <w:snapToGrid w:val="0"/>
              <w:jc w:val="center"/>
            </w:pPr>
            <w:r>
              <w:t>Тип ОУ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E8E6E" w14:textId="77777777" w:rsidR="0094257A" w:rsidRDefault="0094257A">
            <w:pPr>
              <w:snapToGrid w:val="0"/>
              <w:ind w:right="-108"/>
              <w:jc w:val="center"/>
            </w:pPr>
            <w:r>
              <w:t>K140УД8</w:t>
            </w:r>
          </w:p>
        </w:tc>
      </w:tr>
      <w:tr w:rsidR="0094257A" w14:paraId="4120818A" w14:textId="77777777" w:rsidTr="0094257A">
        <w:trPr>
          <w:trHeight w:val="298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4FB31B4E" w14:textId="77777777" w:rsidR="0094257A" w:rsidRDefault="0094257A">
            <w:pPr>
              <w:snapToGrid w:val="0"/>
              <w:jc w:val="center"/>
            </w:pPr>
            <w:r>
              <w:t>R</w:t>
            </w:r>
            <w:r>
              <w:rPr>
                <w:vertAlign w:val="subscript"/>
              </w:rPr>
              <w:t>1</w:t>
            </w:r>
            <w:r>
              <w:t>, кОм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1C578" w14:textId="77777777" w:rsidR="0094257A" w:rsidRDefault="0094257A">
            <w:pPr>
              <w:snapToGrid w:val="0"/>
              <w:jc w:val="center"/>
            </w:pPr>
            <w:r>
              <w:t>18</w:t>
            </w:r>
          </w:p>
        </w:tc>
      </w:tr>
      <w:tr w:rsidR="0094257A" w14:paraId="5D3AAFE7" w14:textId="77777777" w:rsidTr="0094257A">
        <w:trPr>
          <w:trHeight w:val="345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17165743" w14:textId="77777777" w:rsidR="0094257A" w:rsidRDefault="0094257A">
            <w:pPr>
              <w:snapToGrid w:val="0"/>
              <w:jc w:val="center"/>
            </w:pPr>
            <w:r>
              <w:t>R</w:t>
            </w:r>
            <w:r>
              <w:rPr>
                <w:vertAlign w:val="subscript"/>
              </w:rPr>
              <w:t>2</w:t>
            </w:r>
            <w:r>
              <w:t>, кОм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D675B" w14:textId="77777777" w:rsidR="0094257A" w:rsidRDefault="0094257A">
            <w:pPr>
              <w:snapToGrid w:val="0"/>
              <w:jc w:val="center"/>
            </w:pPr>
            <w:r>
              <w:t>36</w:t>
            </w:r>
          </w:p>
        </w:tc>
      </w:tr>
      <w:tr w:rsidR="0094257A" w14:paraId="10307CB6" w14:textId="77777777" w:rsidTr="0094257A">
        <w:trPr>
          <w:trHeight w:val="391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2F7B1805" w14:textId="77777777" w:rsidR="0094257A" w:rsidRDefault="0094257A">
            <w:pPr>
              <w:snapToGrid w:val="0"/>
              <w:jc w:val="center"/>
            </w:pPr>
            <w:r>
              <w:t>R</w:t>
            </w:r>
            <w:r>
              <w:rPr>
                <w:vertAlign w:val="subscript"/>
              </w:rPr>
              <w:t>3</w:t>
            </w:r>
            <w:r>
              <w:t>, кОм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57548" w14:textId="77777777" w:rsidR="0094257A" w:rsidRDefault="0094257A">
            <w:pPr>
              <w:snapToGrid w:val="0"/>
              <w:jc w:val="center"/>
            </w:pPr>
            <w:r>
              <w:t>12</w:t>
            </w:r>
          </w:p>
        </w:tc>
      </w:tr>
    </w:tbl>
    <w:p w14:paraId="2F2D1AA6" w14:textId="77777777" w:rsidR="0094257A" w:rsidRDefault="0094257A" w:rsidP="0094257A">
      <w:pPr>
        <w:rPr>
          <w:sz w:val="20"/>
          <w:szCs w:val="20"/>
          <w:lang w:eastAsia="ar-SA"/>
        </w:rPr>
      </w:pPr>
    </w:p>
    <w:p w14:paraId="7064258C" w14:textId="636606CE" w:rsidR="0094257A" w:rsidRDefault="0094257A" w:rsidP="0094257A">
      <w:r>
        <w:t xml:space="preserve">1.1 В столбец </w:t>
      </w:r>
      <w:r>
        <w:rPr>
          <w:i/>
          <w:sz w:val="22"/>
        </w:rPr>
        <w:t>Идеальный ОУ</w:t>
      </w:r>
      <w:r>
        <w:t xml:space="preserve"> внесите параметры идеального ОУ, соответствующие теории.</w:t>
      </w:r>
      <w:r>
        <w:rPr>
          <w:noProof/>
        </w:rPr>
        <w:drawing>
          <wp:anchor distT="0" distB="0" distL="114935" distR="114935" simplePos="0" relativeHeight="251658240" behindDoc="0" locked="0" layoutInCell="1" allowOverlap="1" wp14:anchorId="0140C5B2" wp14:editId="4A7AC861">
            <wp:simplePos x="0" y="0"/>
            <wp:positionH relativeFrom="column">
              <wp:posOffset>121285</wp:posOffset>
            </wp:positionH>
            <wp:positionV relativeFrom="paragraph">
              <wp:posOffset>0</wp:posOffset>
            </wp:positionV>
            <wp:extent cx="5268595" cy="2631440"/>
            <wp:effectExtent l="0" t="0" r="825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26314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01647E" w14:textId="77777777" w:rsidR="0094257A" w:rsidRDefault="0094257A" w:rsidP="0094257A">
      <w:pPr>
        <w:ind w:left="14" w:hanging="14"/>
      </w:pPr>
    </w:p>
    <w:tbl>
      <w:tblPr>
        <w:tblW w:w="0" w:type="auto"/>
        <w:tblInd w:w="119" w:type="dxa"/>
        <w:tblLayout w:type="fixed"/>
        <w:tblLook w:val="04A0" w:firstRow="1" w:lastRow="0" w:firstColumn="1" w:lastColumn="0" w:noHBand="0" w:noVBand="1"/>
      </w:tblPr>
      <w:tblGrid>
        <w:gridCol w:w="4025"/>
        <w:gridCol w:w="2450"/>
        <w:gridCol w:w="2350"/>
      </w:tblGrid>
      <w:tr w:rsidR="0094257A" w14:paraId="041B9FE7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97920B2" w14:textId="77777777" w:rsidR="0094257A" w:rsidRDefault="0094257A" w:rsidP="00F83414">
            <w:pPr>
              <w:pStyle w:val="1"/>
              <w:numPr>
                <w:ilvl w:val="0"/>
                <w:numId w:val="1"/>
              </w:numPr>
              <w:snapToGrid w:val="0"/>
            </w:pPr>
            <w:r>
              <w:t>Параметр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6E82E38" w14:textId="77777777" w:rsidR="0094257A" w:rsidRDefault="0094257A" w:rsidP="00F83414">
            <w:pPr>
              <w:pStyle w:val="1"/>
              <w:numPr>
                <w:ilvl w:val="0"/>
                <w:numId w:val="1"/>
              </w:numPr>
              <w:snapToGrid w:val="0"/>
            </w:pPr>
            <w:r>
              <w:t>Идеальный ОУ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420737" w14:textId="77777777" w:rsidR="0094257A" w:rsidRDefault="0094257A" w:rsidP="00F83414">
            <w:pPr>
              <w:pStyle w:val="1"/>
              <w:numPr>
                <w:ilvl w:val="0"/>
                <w:numId w:val="1"/>
              </w:numPr>
              <w:snapToGrid w:val="0"/>
            </w:pPr>
            <w:r>
              <w:t>Реальный ОУ</w:t>
            </w:r>
          </w:p>
        </w:tc>
      </w:tr>
      <w:tr w:rsidR="0094257A" w14:paraId="0A25EAC2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2D20901" w14:textId="77777777" w:rsidR="0094257A" w:rsidRDefault="0094257A">
            <w:pPr>
              <w:snapToGrid w:val="0"/>
            </w:pPr>
            <w:r>
              <w:t>Коэффициент усиления (А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EB04C05" w14:textId="411C1C1A" w:rsidR="0094257A" w:rsidRDefault="00623CAB" w:rsidP="00623CAB">
            <w:pPr>
              <w:snapToGrid w:val="0"/>
              <w:jc w:val="center"/>
            </w:pPr>
            <w:r w:rsidRPr="00623CAB">
              <w:t>∞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6141CC" w14:textId="5DA86C06" w:rsidR="0094257A" w:rsidRDefault="00623CAB" w:rsidP="00623CAB">
            <w:pPr>
              <w:snapToGrid w:val="0"/>
              <w:jc w:val="center"/>
            </w:pPr>
            <w:r w:rsidRPr="00623CAB">
              <w:t>30000</w:t>
            </w:r>
          </w:p>
        </w:tc>
      </w:tr>
      <w:tr w:rsidR="0094257A" w14:paraId="27AE181F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BABB811" w14:textId="77777777" w:rsidR="0094257A" w:rsidRDefault="0094257A">
            <w:pPr>
              <w:snapToGrid w:val="0"/>
            </w:pPr>
            <w:r>
              <w:t>Входное сопротивление (RI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5C148BB" w14:textId="5F7B9E15" w:rsidR="0094257A" w:rsidRDefault="00623CAB" w:rsidP="00623CAB">
            <w:pPr>
              <w:snapToGrid w:val="0"/>
              <w:jc w:val="center"/>
            </w:pPr>
            <w:r w:rsidRPr="00623CAB">
              <w:t>∞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0FFEC8" w14:textId="5DF29917" w:rsidR="0094257A" w:rsidRDefault="00623CAB" w:rsidP="00623CAB">
            <w:pPr>
              <w:snapToGrid w:val="0"/>
              <w:jc w:val="center"/>
            </w:pPr>
            <w:r w:rsidRPr="00623CAB">
              <w:t>2e+07</w:t>
            </w:r>
          </w:p>
        </w:tc>
      </w:tr>
      <w:tr w:rsidR="0094257A" w14:paraId="278D328A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CE03274" w14:textId="77777777" w:rsidR="0094257A" w:rsidRDefault="0094257A">
            <w:pPr>
              <w:snapToGrid w:val="0"/>
            </w:pPr>
            <w:r>
              <w:t>Выходное сопротивление (RO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FFC7A23" w14:textId="246C7E92" w:rsidR="0094257A" w:rsidRDefault="00623CAB" w:rsidP="00623CAB">
            <w:pPr>
              <w:snapToGrid w:val="0"/>
              <w:jc w:val="center"/>
            </w:pPr>
            <w:r>
              <w:t>0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E65D11" w14:textId="3C406C61" w:rsidR="0094257A" w:rsidRDefault="00623CAB" w:rsidP="00623CAB">
            <w:pPr>
              <w:snapToGrid w:val="0"/>
              <w:jc w:val="center"/>
            </w:pPr>
            <w:r w:rsidRPr="00623CAB">
              <w:t>200</w:t>
            </w:r>
          </w:p>
        </w:tc>
      </w:tr>
      <w:tr w:rsidR="0094257A" w14:paraId="3289D74F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ED8980B" w14:textId="77777777" w:rsidR="0094257A" w:rsidRDefault="0094257A">
            <w:pPr>
              <w:snapToGrid w:val="0"/>
            </w:pPr>
            <w:r>
              <w:t>Макс. выходное напряжение (VSW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64DDBE1" w14:textId="4E55EADF" w:rsidR="0094257A" w:rsidRDefault="00623CAB" w:rsidP="00623CAB">
            <w:pPr>
              <w:snapToGrid w:val="0"/>
              <w:jc w:val="center"/>
            </w:pPr>
            <w:r w:rsidRPr="00623CAB">
              <w:t>∞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F90035" w14:textId="7A869EDC" w:rsidR="0094257A" w:rsidRPr="00623CAB" w:rsidRDefault="00623CAB" w:rsidP="00623CAB">
            <w:pPr>
              <w:snapToGrid w:val="0"/>
              <w:jc w:val="center"/>
            </w:pPr>
            <w:r w:rsidRPr="00623CAB">
              <w:rPr>
                <w:lang w:val="en-US"/>
              </w:rPr>
              <w:t>10</w:t>
            </w:r>
          </w:p>
        </w:tc>
      </w:tr>
      <w:tr w:rsidR="0094257A" w14:paraId="419146A9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D15B475" w14:textId="77777777" w:rsidR="0094257A" w:rsidRDefault="0094257A">
            <w:pPr>
              <w:snapToGrid w:val="0"/>
            </w:pPr>
            <w:r>
              <w:t>Напряжение смещения нуля (VOS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4B8E6A2" w14:textId="51204248" w:rsidR="0094257A" w:rsidRDefault="00623CAB" w:rsidP="00623CAB">
            <w:pPr>
              <w:snapToGrid w:val="0"/>
              <w:jc w:val="center"/>
            </w:pPr>
            <w:r>
              <w:t>0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74D80C" w14:textId="151B036C" w:rsidR="0094257A" w:rsidRDefault="00623CAB" w:rsidP="00623CAB">
            <w:pPr>
              <w:snapToGrid w:val="0"/>
              <w:jc w:val="center"/>
            </w:pPr>
            <w:r w:rsidRPr="00623CAB">
              <w:t>0.02</w:t>
            </w:r>
          </w:p>
        </w:tc>
      </w:tr>
      <w:tr w:rsidR="0094257A" w14:paraId="316CD68A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D50966F" w14:textId="77777777" w:rsidR="0094257A" w:rsidRDefault="0094257A">
            <w:pPr>
              <w:snapToGrid w:val="0"/>
            </w:pPr>
            <w:r>
              <w:t>Входные токи (IBS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7A826C0" w14:textId="5D9B92C1" w:rsidR="0094257A" w:rsidRDefault="00623CAB" w:rsidP="00623CAB">
            <w:pPr>
              <w:snapToGrid w:val="0"/>
              <w:jc w:val="center"/>
            </w:pPr>
            <w:r>
              <w:t>0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E34222" w14:textId="15FD841D" w:rsidR="0094257A" w:rsidRDefault="00623CAB" w:rsidP="00623CAB">
            <w:pPr>
              <w:snapToGrid w:val="0"/>
              <w:jc w:val="center"/>
            </w:pPr>
            <w:r w:rsidRPr="00623CAB">
              <w:t>2e-10</w:t>
            </w:r>
          </w:p>
        </w:tc>
      </w:tr>
      <w:tr w:rsidR="0094257A" w14:paraId="0855B811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76F2AD9" w14:textId="77777777" w:rsidR="0094257A" w:rsidRDefault="0094257A">
            <w:pPr>
              <w:snapToGrid w:val="0"/>
            </w:pPr>
            <w:r>
              <w:t>Разность входных токов (IOS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ECBA1F2" w14:textId="3459E4B5" w:rsidR="0094257A" w:rsidRDefault="00623CAB" w:rsidP="00623CAB">
            <w:pPr>
              <w:snapToGrid w:val="0"/>
              <w:jc w:val="center"/>
            </w:pPr>
            <w:r>
              <w:t>0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1095F6" w14:textId="79E951CC" w:rsidR="0094257A" w:rsidRDefault="00623CAB" w:rsidP="00623CAB">
            <w:pPr>
              <w:snapToGrid w:val="0"/>
              <w:jc w:val="center"/>
            </w:pPr>
            <w:r w:rsidRPr="00623CAB">
              <w:t>1e-10</w:t>
            </w:r>
          </w:p>
        </w:tc>
      </w:tr>
      <w:tr w:rsidR="0094257A" w14:paraId="75FE3BAA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B831268" w14:textId="77777777" w:rsidR="0094257A" w:rsidRDefault="0094257A">
            <w:pPr>
              <w:snapToGrid w:val="0"/>
            </w:pPr>
            <w:r>
              <w:t xml:space="preserve">Скорость нарастания </w:t>
            </w:r>
            <w:proofErr w:type="spellStart"/>
            <w:proofErr w:type="gramStart"/>
            <w:r>
              <w:t>вых.напряжения</w:t>
            </w:r>
            <w:proofErr w:type="spellEnd"/>
            <w:proofErr w:type="gramEnd"/>
            <w:r>
              <w:t xml:space="preserve"> (SR) 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E65FC64" w14:textId="6E13B3AE" w:rsidR="0094257A" w:rsidRDefault="00623CAB" w:rsidP="00623CAB">
            <w:pPr>
              <w:snapToGrid w:val="0"/>
              <w:jc w:val="center"/>
            </w:pPr>
            <w:r w:rsidRPr="00623CAB">
              <w:t>∞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9075A6" w14:textId="1ADE1F76" w:rsidR="0094257A" w:rsidRDefault="00623CAB" w:rsidP="00623CAB">
            <w:pPr>
              <w:snapToGrid w:val="0"/>
              <w:jc w:val="center"/>
            </w:pPr>
            <w:r w:rsidRPr="00623CAB">
              <w:t>5e+06</w:t>
            </w:r>
          </w:p>
        </w:tc>
      </w:tr>
    </w:tbl>
    <w:p w14:paraId="1F62FE75" w14:textId="2A268AAA" w:rsidR="00706419" w:rsidRDefault="00706419"/>
    <w:p w14:paraId="23A27347" w14:textId="2A2D2444" w:rsidR="00732A76" w:rsidRDefault="00732A76"/>
    <w:p w14:paraId="20D50465" w14:textId="2716594E" w:rsidR="00732A76" w:rsidRDefault="00732A76"/>
    <w:p w14:paraId="1F6CCB2C" w14:textId="2BBB158D" w:rsidR="00732A76" w:rsidRDefault="00732A76"/>
    <w:p w14:paraId="43368F66" w14:textId="1F281958" w:rsidR="00732A76" w:rsidRDefault="00732A76"/>
    <w:p w14:paraId="6060FDEA" w14:textId="03F9D5A6" w:rsidR="00732A76" w:rsidRDefault="00732A76"/>
    <w:p w14:paraId="2285FA67" w14:textId="08E404A2" w:rsidR="00732A76" w:rsidRDefault="00732A76"/>
    <w:p w14:paraId="7CC6BB5C" w14:textId="6F0EA30B" w:rsidR="00732A76" w:rsidRDefault="00732A76"/>
    <w:p w14:paraId="34EFE2C7" w14:textId="77777777" w:rsidR="00AA13F8" w:rsidRDefault="00AA13F8" w:rsidP="001D5181"/>
    <w:p w14:paraId="14D75459" w14:textId="77777777" w:rsidR="00AA13F8" w:rsidRDefault="00AA13F8" w:rsidP="001D5181"/>
    <w:p w14:paraId="6087B566" w14:textId="71DBB5B8" w:rsidR="001D5181" w:rsidRDefault="001D5181" w:rsidP="001D5181">
      <w:r>
        <w:t xml:space="preserve">Подадим на вход схемы синусоидальное напряжение амплитудой 5 мВ и частотой </w:t>
      </w:r>
    </w:p>
    <w:p w14:paraId="7A45E81A" w14:textId="53098414" w:rsidR="001D5181" w:rsidRDefault="001D5181" w:rsidP="001D5181">
      <w:r>
        <w:t>1 кГц:</w:t>
      </w:r>
    </w:p>
    <w:p w14:paraId="2F1CDFC3" w14:textId="01C11648" w:rsidR="00AA13F8" w:rsidRDefault="00AA13F8" w:rsidP="001D5181"/>
    <w:p w14:paraId="678084D9" w14:textId="4875579E" w:rsidR="00AA13F8" w:rsidRDefault="00AA13F8" w:rsidP="001D5181"/>
    <w:p w14:paraId="58AF309F" w14:textId="77777777" w:rsidR="00AA13F8" w:rsidRDefault="00AA13F8" w:rsidP="001D5181"/>
    <w:p w14:paraId="2D07B739" w14:textId="77777777" w:rsidR="001D5181" w:rsidRDefault="001D5181"/>
    <w:p w14:paraId="291B77EA" w14:textId="7D91B862" w:rsidR="001D5181" w:rsidRDefault="00AA13F8">
      <w:r>
        <w:rPr>
          <w:noProof/>
        </w:rPr>
        <w:drawing>
          <wp:inline distT="0" distB="0" distL="0" distR="0" wp14:anchorId="6FBC4D6F" wp14:editId="47098393">
            <wp:extent cx="5940425" cy="268922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8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C0C24" w14:textId="77777777" w:rsidR="001D5181" w:rsidRDefault="001D5181"/>
    <w:p w14:paraId="07322892" w14:textId="2990039F" w:rsidR="001D5181" w:rsidRDefault="001D5181"/>
    <w:p w14:paraId="731CB8F6" w14:textId="308F8552" w:rsidR="001D5181" w:rsidRDefault="001D5181" w:rsidP="001D5181">
      <w:r>
        <w:t xml:space="preserve">Осциллограмма входного и выходного напряжений </w:t>
      </w:r>
    </w:p>
    <w:p w14:paraId="45FF6135" w14:textId="7140FD4D" w:rsidR="00AB1366" w:rsidRDefault="00AB1366" w:rsidP="001D5181"/>
    <w:p w14:paraId="4BA5C69D" w14:textId="31C140F0" w:rsidR="00AB1366" w:rsidRDefault="00AB1366" w:rsidP="001D5181"/>
    <w:p w14:paraId="5DE5111A" w14:textId="77777777" w:rsidR="00AB1366" w:rsidRDefault="00AB1366" w:rsidP="001D5181"/>
    <w:p w14:paraId="19C37EE9" w14:textId="77777777" w:rsidR="001D5181" w:rsidRDefault="001D5181" w:rsidP="001D5181"/>
    <w:p w14:paraId="2FF0B4AC" w14:textId="7BE880AA" w:rsidR="001D5181" w:rsidRDefault="001D5181" w:rsidP="001D5181">
      <w:r>
        <w:t xml:space="preserve">Разность фаз между входным и выходным напряжениями </w:t>
      </w:r>
      <w:r>
        <w:rPr>
          <w:rFonts w:ascii="Cambria Math" w:hAnsi="Cambria Math" w:cs="Cambria Math"/>
        </w:rPr>
        <w:t>𝛥𝜑</w:t>
      </w:r>
      <w:r>
        <w:t xml:space="preserve"> = 180°, так как усилитель инвертирующий. </w:t>
      </w:r>
    </w:p>
    <w:p w14:paraId="219CF9AA" w14:textId="77777777" w:rsidR="001D5181" w:rsidRDefault="001D5181" w:rsidP="001D5181"/>
    <w:p w14:paraId="14E7B1DF" w14:textId="404FF557" w:rsidR="001D5181" w:rsidRDefault="001D5181" w:rsidP="001D5181">
      <w:r>
        <w:t>Расчетный коэффициент усиления:</w:t>
      </w:r>
    </w:p>
    <w:p w14:paraId="1D6C92D2" w14:textId="59499168" w:rsidR="001D5181" w:rsidRPr="001D5181" w:rsidRDefault="001D5181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у расче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6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8</m:t>
              </m:r>
              <m:r>
                <w:rPr>
                  <w:rFonts w:ascii="Cambria Math" w:hAnsi="Cambria Math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2</m:t>
          </m:r>
        </m:oMath>
      </m:oMathPara>
    </w:p>
    <w:p w14:paraId="765C3A37" w14:textId="4B323E59" w:rsidR="001D5181" w:rsidRDefault="001D5181">
      <w:pPr>
        <w:rPr>
          <w:i/>
        </w:rPr>
      </w:pPr>
    </w:p>
    <w:p w14:paraId="618ECB99" w14:textId="14535828" w:rsidR="001D5181" w:rsidRDefault="001D5181">
      <w:pPr>
        <w:rPr>
          <w:i/>
        </w:rPr>
      </w:pPr>
      <w:r w:rsidRPr="001D5181">
        <w:rPr>
          <w:i/>
        </w:rPr>
        <w:t>Экспериментальный коэффициент усиления:</w:t>
      </w:r>
    </w:p>
    <w:p w14:paraId="13953047" w14:textId="08FE06C2" w:rsidR="001D5181" w:rsidRPr="006A72E2" w:rsidRDefault="001D5181" w:rsidP="001D5181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 xml:space="preserve">у </m:t>
              </m:r>
              <m:r>
                <w:rPr>
                  <w:rFonts w:ascii="Cambria Math" w:hAnsi="Cambria Math"/>
                </w:rPr>
                <m:t>эксп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.071</m:t>
              </m:r>
              <m:r>
                <w:rPr>
                  <w:rFonts w:ascii="Cambria Math" w:hAnsi="Cambria Math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3.535</m:t>
              </m:r>
              <m:r>
                <w:rPr>
                  <w:rFonts w:ascii="Cambria Math" w:hAnsi="Cambria Math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.0028</m:t>
          </m:r>
        </m:oMath>
      </m:oMathPara>
    </w:p>
    <w:p w14:paraId="5C69AAFB" w14:textId="77777777" w:rsidR="001D5181" w:rsidRPr="001D5181" w:rsidRDefault="001D5181">
      <w:pPr>
        <w:rPr>
          <w:i/>
        </w:rPr>
      </w:pPr>
    </w:p>
    <w:p w14:paraId="27B3B292" w14:textId="77777777" w:rsidR="00AA13F8" w:rsidRDefault="00AA13F8"/>
    <w:p w14:paraId="5602EDBA" w14:textId="77777777" w:rsidR="00AA13F8" w:rsidRDefault="00AA13F8"/>
    <w:p w14:paraId="0C406E2D" w14:textId="77777777" w:rsidR="00AA13F8" w:rsidRDefault="00AA13F8"/>
    <w:p w14:paraId="181940F2" w14:textId="77777777" w:rsidR="00AA13F8" w:rsidRDefault="00AA13F8"/>
    <w:p w14:paraId="11100417" w14:textId="77777777" w:rsidR="00AA13F8" w:rsidRDefault="00AA13F8"/>
    <w:p w14:paraId="09855843" w14:textId="77777777" w:rsidR="00AA13F8" w:rsidRDefault="00AA13F8"/>
    <w:p w14:paraId="66FB9B07" w14:textId="77777777" w:rsidR="00AA13F8" w:rsidRDefault="00AA13F8"/>
    <w:p w14:paraId="41813FB0" w14:textId="77777777" w:rsidR="00AA13F8" w:rsidRDefault="00AA13F8"/>
    <w:p w14:paraId="24F21A92" w14:textId="77777777" w:rsidR="00AA13F8" w:rsidRDefault="00AA13F8"/>
    <w:p w14:paraId="428592DC" w14:textId="77777777" w:rsidR="00AA13F8" w:rsidRDefault="00AA13F8"/>
    <w:p w14:paraId="1F91C91F" w14:textId="76F22515" w:rsidR="00732A76" w:rsidRDefault="00AA13F8">
      <w:r w:rsidRPr="00AA13F8">
        <w:lastRenderedPageBreak/>
        <w:t>Подключим канал В осциллографа к клемме «-» ОУ</w:t>
      </w:r>
    </w:p>
    <w:p w14:paraId="3E990F12" w14:textId="77777777" w:rsidR="00AA13F8" w:rsidRDefault="00AA13F8"/>
    <w:p w14:paraId="31E2918E" w14:textId="1B7BB39C" w:rsidR="00AA13F8" w:rsidRDefault="00AA13F8">
      <w:r>
        <w:rPr>
          <w:noProof/>
        </w:rPr>
        <w:drawing>
          <wp:inline distT="0" distB="0" distL="0" distR="0" wp14:anchorId="2F428D37" wp14:editId="58D26BBA">
            <wp:extent cx="5940425" cy="265493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5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A636DE" w14:textId="10E40886" w:rsidR="00AA13F8" w:rsidRDefault="00AA13F8"/>
    <w:p w14:paraId="1727AE23" w14:textId="4706E914" w:rsidR="00AA13F8" w:rsidRDefault="00AA13F8">
      <w:r w:rsidRPr="00AA13F8">
        <w:t>Постоянная составляющая выходного напряжения (экспериментальная):</w:t>
      </w:r>
    </w:p>
    <w:p w14:paraId="6F2882D3" w14:textId="60E4E4E2" w:rsidR="00DB4142" w:rsidRPr="00DB4142" w:rsidRDefault="00DB4142">
      <w:pPr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ых эксп</m:t>
              </m:r>
            </m:sub>
          </m:sSub>
          <m:r>
            <w:rPr>
              <w:rFonts w:ascii="Cambria Math" w:hAnsi="Cambria Math"/>
            </w:rPr>
            <m:t>=9</m:t>
          </m:r>
          <m:r>
            <w:rPr>
              <w:rFonts w:ascii="Cambria Math" w:hAnsi="Cambria Math"/>
              <w:lang w:val="en-US"/>
            </w:rPr>
            <m:t>.9</m:t>
          </m:r>
          <m:r>
            <w:rPr>
              <w:rFonts w:ascii="Cambria Math" w:hAnsi="Cambria Math"/>
              <w:lang w:val="en-US"/>
            </w:rPr>
            <m:t>6</m:t>
          </m:r>
        </m:oMath>
      </m:oMathPara>
    </w:p>
    <w:p w14:paraId="482D8F16" w14:textId="77777777" w:rsidR="00DB4142" w:rsidRPr="00DB4142" w:rsidRDefault="00DB4142">
      <w:pPr>
        <w:rPr>
          <w:i/>
          <w:lang w:val="en-US"/>
        </w:rPr>
      </w:pPr>
    </w:p>
    <w:p w14:paraId="0E700EA7" w14:textId="07AF0FC5" w:rsidR="00AA13F8" w:rsidRDefault="00DF2B95">
      <w:r w:rsidRPr="00DF2B95">
        <w:t>Постоянная составляющая выходного напряжения (теоретическая):</w:t>
      </w:r>
    </w:p>
    <w:p w14:paraId="33A64796" w14:textId="562DC652" w:rsidR="00DF2B95" w:rsidRPr="00DF2B95" w:rsidRDefault="00DF2B95" w:rsidP="00DF2B95">
      <w:pPr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 xml:space="preserve">вых </m:t>
              </m:r>
              <m:r>
                <w:rPr>
                  <w:rFonts w:ascii="Cambria Math" w:hAnsi="Cambria Math"/>
                </w:rPr>
                <m:t>тео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см</m:t>
              </m:r>
            </m:sub>
          </m:sSub>
          <m:r>
            <w:rPr>
              <w:rFonts w:ascii="Cambria Math" w:hAnsi="Cambria Math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у расч</m:t>
              </m:r>
            </m:sub>
          </m:sSub>
          <m:r>
            <w:rPr>
              <w:rFonts w:ascii="Cambria Math" w:hAnsi="Cambria Math"/>
              <w:lang w:val="en-US"/>
            </w:rPr>
            <m:t>=0.02*2=0.04</m:t>
          </m:r>
        </m:oMath>
      </m:oMathPara>
    </w:p>
    <w:p w14:paraId="61FCA080" w14:textId="52C8A452" w:rsidR="00DF2B95" w:rsidRDefault="00DF2B95"/>
    <w:p w14:paraId="3EF4A9C8" w14:textId="77777777" w:rsidR="00AB1366" w:rsidRDefault="00AB1366" w:rsidP="00AB1366">
      <w:pPr>
        <w:rPr>
          <w:sz w:val="20"/>
          <w:szCs w:val="20"/>
        </w:rPr>
      </w:pPr>
      <w:r>
        <w:t>1.7 Подключите вход инвертирующего масштабирующего усилителя к функциональному генератору. Подайте на вход схемы двухполярное пилообразное напряжение частотой 1Гц и амплитудой согласно варианту:</w:t>
      </w:r>
    </w:p>
    <w:p w14:paraId="4B223625" w14:textId="77777777" w:rsidR="00AB1366" w:rsidRDefault="00AB1366" w:rsidP="00AB1366"/>
    <w:tbl>
      <w:tblPr>
        <w:tblW w:w="0" w:type="auto"/>
        <w:tblInd w:w="133" w:type="dxa"/>
        <w:tblLayout w:type="fixed"/>
        <w:tblLook w:val="04A0" w:firstRow="1" w:lastRow="0" w:firstColumn="1" w:lastColumn="0" w:noHBand="0" w:noVBand="1"/>
      </w:tblPr>
      <w:tblGrid>
        <w:gridCol w:w="1541"/>
        <w:gridCol w:w="1241"/>
      </w:tblGrid>
      <w:tr w:rsidR="00AB1366" w14:paraId="52008E3F" w14:textId="77777777" w:rsidTr="00AB1366"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7A841722" w14:textId="77777777" w:rsidR="00AB1366" w:rsidRDefault="00AB1366">
            <w:pPr>
              <w:snapToGrid w:val="0"/>
            </w:pPr>
            <w:r>
              <w:t>Вариант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AB719C" w14:textId="77777777" w:rsidR="00AB1366" w:rsidRDefault="00AB1366">
            <w:pPr>
              <w:snapToGrid w:val="0"/>
            </w:pPr>
            <w:r>
              <w:t>3</w:t>
            </w:r>
          </w:p>
        </w:tc>
      </w:tr>
      <w:tr w:rsidR="00AB1366" w14:paraId="046868BE" w14:textId="77777777" w:rsidTr="00AB1366"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7A5DE405" w14:textId="77777777" w:rsidR="00AB1366" w:rsidRDefault="00AB1366">
            <w:pPr>
              <w:snapToGrid w:val="0"/>
            </w:pPr>
            <w:r>
              <w:t>Амплитуда (В)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0577F9" w14:textId="77777777" w:rsidR="00AB1366" w:rsidRDefault="00AB1366">
            <w:pPr>
              <w:snapToGrid w:val="0"/>
            </w:pPr>
            <w:r>
              <w:t>8 В</w:t>
            </w:r>
          </w:p>
        </w:tc>
      </w:tr>
    </w:tbl>
    <w:p w14:paraId="7654AC9C" w14:textId="01EDF873" w:rsidR="00AB1366" w:rsidRDefault="00AB1366"/>
    <w:p w14:paraId="2160FA38" w14:textId="206BF0CB" w:rsidR="00AB1366" w:rsidRDefault="00AB1366"/>
    <w:p w14:paraId="021F786B" w14:textId="77777777" w:rsidR="00AB1366" w:rsidRDefault="00AB1366" w:rsidP="00AB1366">
      <w:pPr>
        <w:rPr>
          <w:sz w:val="20"/>
          <w:szCs w:val="20"/>
        </w:rPr>
      </w:pPr>
      <w:r>
        <w:t xml:space="preserve">Используя курсор и информационное табло осциллографа снимите зависимость и </w:t>
      </w:r>
      <w:r>
        <w:rPr>
          <w:position w:val="-3"/>
          <w:sz w:val="20"/>
          <w:szCs w:val="20"/>
          <w:lang w:eastAsia="ar-SA"/>
        </w:rPr>
        <w:object w:dxaOrig="1680" w:dyaOrig="270" w14:anchorId="22145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84.25pt;height:13.6pt" o:ole="" filled="t">
            <v:fill color2="black"/>
            <v:imagedata r:id="rId8" o:title=""/>
          </v:shape>
          <o:OLEObject Type="Embed" ProgID="Equation.3" ShapeID="_x0000_i1033" DrawAspect="Content" ObjectID="_1651427995" r:id="rId9"/>
        </w:object>
      </w:r>
      <w:r>
        <w:t xml:space="preserve">.  (Амплитуда </w:t>
      </w:r>
      <w:proofErr w:type="spellStart"/>
      <w:r>
        <w:t>Uвх</w:t>
      </w:r>
      <w:proofErr w:type="spellEnd"/>
      <w:r>
        <w:t xml:space="preserve"> должна изменяться от –</w:t>
      </w:r>
      <w:proofErr w:type="spellStart"/>
      <w:r>
        <w:t>Uвх</w:t>
      </w:r>
      <w:proofErr w:type="spellEnd"/>
      <w:r>
        <w:t xml:space="preserve"> макс до +</w:t>
      </w:r>
      <w:proofErr w:type="spellStart"/>
      <w:r>
        <w:t>Uвх</w:t>
      </w:r>
      <w:proofErr w:type="spellEnd"/>
      <w:r>
        <w:t xml:space="preserve"> макс)</w:t>
      </w:r>
    </w:p>
    <w:p w14:paraId="0C5B6236" w14:textId="77777777" w:rsidR="00AB1366" w:rsidRDefault="00AB1366" w:rsidP="00AB1366"/>
    <w:tbl>
      <w:tblPr>
        <w:tblW w:w="0" w:type="auto"/>
        <w:tblInd w:w="-1139" w:type="dxa"/>
        <w:tblLayout w:type="fixed"/>
        <w:tblLook w:val="04A0" w:firstRow="1" w:lastRow="0" w:firstColumn="1" w:lastColumn="0" w:noHBand="0" w:noVBand="1"/>
      </w:tblPr>
      <w:tblGrid>
        <w:gridCol w:w="2426"/>
        <w:gridCol w:w="2426"/>
        <w:gridCol w:w="2124"/>
        <w:gridCol w:w="2122"/>
        <w:gridCol w:w="1212"/>
      </w:tblGrid>
      <w:tr w:rsidR="00383A26" w14:paraId="6151156B" w14:textId="77777777" w:rsidTr="00383A26">
        <w:trPr>
          <w:trHeight w:val="421"/>
        </w:trPr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8D37415" w14:textId="77777777" w:rsidR="00383A26" w:rsidRDefault="00383A26">
            <w:pPr>
              <w:snapToGrid w:val="0"/>
            </w:pPr>
            <w:proofErr w:type="spellStart"/>
            <w:r>
              <w:t>Uвых</w:t>
            </w:r>
            <w:proofErr w:type="spellEnd"/>
            <w:r>
              <w:t xml:space="preserve"> (В)</w:t>
            </w:r>
          </w:p>
        </w:tc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3191885" w14:textId="6F82B75B" w:rsidR="00383A26" w:rsidRDefault="00383A26">
            <w:pPr>
              <w:snapToGrid w:val="0"/>
            </w:pPr>
            <w:r>
              <w:t>-9.9675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4CE7B2D" w14:textId="19AB784F" w:rsidR="00383A26" w:rsidRDefault="00383A26">
            <w:pPr>
              <w:snapToGrid w:val="0"/>
            </w:pPr>
            <w:r>
              <w:t>-9.9552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05828D8" w14:textId="2F0A3E7F" w:rsidR="00383A26" w:rsidRDefault="00383A26">
            <w:pPr>
              <w:snapToGrid w:val="0"/>
            </w:pPr>
            <w:r>
              <w:t>-4.5742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3A27C" w14:textId="747E8104" w:rsidR="00383A26" w:rsidRDefault="00383A26">
            <w:pPr>
              <w:snapToGrid w:val="0"/>
            </w:pPr>
            <w:r>
              <w:t>-0.3734</w:t>
            </w:r>
          </w:p>
        </w:tc>
      </w:tr>
      <w:tr w:rsidR="00383A26" w14:paraId="74584DDB" w14:textId="77777777" w:rsidTr="00383A26">
        <w:trPr>
          <w:trHeight w:val="429"/>
        </w:trPr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EAF886D" w14:textId="77777777" w:rsidR="00383A26" w:rsidRDefault="00383A26">
            <w:pPr>
              <w:snapToGrid w:val="0"/>
            </w:pPr>
            <w:proofErr w:type="spellStart"/>
            <w:r>
              <w:t>Uвх</w:t>
            </w:r>
            <w:proofErr w:type="spellEnd"/>
            <w:r>
              <w:t xml:space="preserve"> (В)</w:t>
            </w:r>
          </w:p>
        </w:tc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F11C6A5" w14:textId="55DD4FFD" w:rsidR="00383A26" w:rsidRDefault="00383A26">
            <w:pPr>
              <w:snapToGrid w:val="0"/>
            </w:pPr>
            <w:r>
              <w:t>7.7322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7FE63F5" w14:textId="38EB7013" w:rsidR="00383A26" w:rsidRDefault="00383A26">
            <w:pPr>
              <w:snapToGrid w:val="0"/>
            </w:pPr>
            <w:r>
              <w:t>6.3868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4D9ACC" w14:textId="0A87754C" w:rsidR="00383A26" w:rsidRDefault="00383A26">
            <w:pPr>
              <w:snapToGrid w:val="0"/>
            </w:pPr>
            <w:r>
              <w:t>2.270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87A6C" w14:textId="2D6C093A" w:rsidR="00383A26" w:rsidRDefault="00383A26">
            <w:pPr>
              <w:snapToGrid w:val="0"/>
            </w:pPr>
            <w:r>
              <w:t>0.1746</w:t>
            </w:r>
          </w:p>
        </w:tc>
      </w:tr>
    </w:tbl>
    <w:p w14:paraId="6B639BA5" w14:textId="67570086" w:rsidR="00383A26" w:rsidRDefault="00383A26"/>
    <w:p w14:paraId="0FBC10FD" w14:textId="3CE47A80" w:rsidR="00383A26" w:rsidRDefault="00383A26"/>
    <w:tbl>
      <w:tblPr>
        <w:tblW w:w="0" w:type="auto"/>
        <w:tblInd w:w="-1139" w:type="dxa"/>
        <w:tblLayout w:type="fixed"/>
        <w:tblLook w:val="04A0" w:firstRow="1" w:lastRow="0" w:firstColumn="1" w:lastColumn="0" w:noHBand="0" w:noVBand="1"/>
      </w:tblPr>
      <w:tblGrid>
        <w:gridCol w:w="2426"/>
        <w:gridCol w:w="2426"/>
        <w:gridCol w:w="2124"/>
        <w:gridCol w:w="2122"/>
        <w:gridCol w:w="1212"/>
      </w:tblGrid>
      <w:tr w:rsidR="00383A26" w14:paraId="32A8C904" w14:textId="77777777" w:rsidTr="00F83414">
        <w:trPr>
          <w:trHeight w:val="421"/>
        </w:trPr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7EFE979" w14:textId="77777777" w:rsidR="00383A26" w:rsidRDefault="00383A26" w:rsidP="00F83414">
            <w:pPr>
              <w:snapToGrid w:val="0"/>
            </w:pPr>
            <w:proofErr w:type="spellStart"/>
            <w:r>
              <w:t>Uвых</w:t>
            </w:r>
            <w:proofErr w:type="spellEnd"/>
            <w:r>
              <w:t xml:space="preserve"> (В)</w:t>
            </w:r>
          </w:p>
        </w:tc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9DC8A06" w14:textId="0576314C" w:rsidR="00383A26" w:rsidRDefault="00383A26" w:rsidP="00F83414">
            <w:pPr>
              <w:snapToGrid w:val="0"/>
            </w:pPr>
            <w:r>
              <w:t>4.1429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CA7AB18" w14:textId="2C69A3CD" w:rsidR="00383A26" w:rsidRDefault="00383A26" w:rsidP="00F83414">
            <w:pPr>
              <w:snapToGrid w:val="0"/>
            </w:pPr>
            <w:r>
              <w:t>7.6854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75BAA48" w14:textId="5C494F66" w:rsidR="00383A26" w:rsidRDefault="00383A26" w:rsidP="00F83414">
            <w:pPr>
              <w:snapToGrid w:val="0"/>
            </w:pPr>
            <w:r>
              <w:t>10.0602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08206" w14:textId="497F1692" w:rsidR="00383A26" w:rsidRDefault="00383A26" w:rsidP="00F83414">
            <w:pPr>
              <w:snapToGrid w:val="0"/>
            </w:pPr>
            <w:r>
              <w:t>10.0641</w:t>
            </w:r>
          </w:p>
        </w:tc>
      </w:tr>
      <w:tr w:rsidR="00383A26" w14:paraId="5B0D9DB8" w14:textId="77777777" w:rsidTr="00F83414">
        <w:trPr>
          <w:trHeight w:val="429"/>
        </w:trPr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0347812" w14:textId="77777777" w:rsidR="00383A26" w:rsidRDefault="00383A26" w:rsidP="00F83414">
            <w:pPr>
              <w:snapToGrid w:val="0"/>
            </w:pPr>
            <w:proofErr w:type="spellStart"/>
            <w:r>
              <w:t>Uвх</w:t>
            </w:r>
            <w:proofErr w:type="spellEnd"/>
            <w:r>
              <w:t xml:space="preserve"> (В)</w:t>
            </w:r>
          </w:p>
        </w:tc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7EF074E" w14:textId="0DB6FA8D" w:rsidR="00383A26" w:rsidRDefault="00383A26" w:rsidP="00F83414">
            <w:pPr>
              <w:snapToGrid w:val="0"/>
            </w:pPr>
            <w:r>
              <w:t>-2.0819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7F82117" w14:textId="591CC2BB" w:rsidR="00383A26" w:rsidRDefault="00383A26" w:rsidP="00F83414">
            <w:pPr>
              <w:snapToGrid w:val="0"/>
            </w:pPr>
            <w:r>
              <w:t>-3.8528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51A3C75" w14:textId="2FC7BE4F" w:rsidR="00383A26" w:rsidRDefault="00383A26" w:rsidP="00F83414">
            <w:pPr>
              <w:snapToGrid w:val="0"/>
            </w:pPr>
            <w:r>
              <w:t>-5.460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8E2AD3" w14:textId="749DFAEE" w:rsidR="00383A26" w:rsidRDefault="00383A26" w:rsidP="00F83414">
            <w:pPr>
              <w:snapToGrid w:val="0"/>
            </w:pPr>
            <w:r>
              <w:t>-7.5967</w:t>
            </w:r>
          </w:p>
        </w:tc>
      </w:tr>
    </w:tbl>
    <w:p w14:paraId="64CDB5E9" w14:textId="791E7EE8" w:rsidR="00383A26" w:rsidRDefault="00383A26"/>
    <w:p w14:paraId="21F77BCD" w14:textId="2E552225" w:rsidR="00F8739F" w:rsidRDefault="00F8739F"/>
    <w:p w14:paraId="17F94D00" w14:textId="77777777" w:rsidR="00F8739F" w:rsidRDefault="00F8739F"/>
    <w:p w14:paraId="24187F2D" w14:textId="77777777" w:rsidR="00F8739F" w:rsidRDefault="00F8739F"/>
    <w:p w14:paraId="058AAB97" w14:textId="77777777" w:rsidR="00F8739F" w:rsidRDefault="00F8739F"/>
    <w:p w14:paraId="0563AB99" w14:textId="77777777" w:rsidR="00F8739F" w:rsidRDefault="00F8739F"/>
    <w:p w14:paraId="24C603E0" w14:textId="77777777" w:rsidR="00F8739F" w:rsidRDefault="00F8739F"/>
    <w:p w14:paraId="130BA189" w14:textId="5A6FB7B9" w:rsidR="00F8739F" w:rsidRDefault="00F8739F">
      <w:r>
        <w:lastRenderedPageBreak/>
        <w:t xml:space="preserve">Построим график </w:t>
      </w:r>
      <w:r w:rsidR="0057304A">
        <w:t xml:space="preserve">зависимости </w:t>
      </w:r>
      <w:r>
        <w:rPr>
          <w:lang w:val="en-US"/>
        </w:rPr>
        <w:t>U</w:t>
      </w:r>
      <w:proofErr w:type="spellStart"/>
      <w:r>
        <w:t>вых</w:t>
      </w:r>
      <w:proofErr w:type="spellEnd"/>
      <w:r>
        <w:t xml:space="preserve"> от </w:t>
      </w:r>
      <w:r>
        <w:rPr>
          <w:lang w:val="en-US"/>
        </w:rPr>
        <w:t>U</w:t>
      </w:r>
      <w:proofErr w:type="spellStart"/>
      <w:r>
        <w:t>вх</w:t>
      </w:r>
      <w:proofErr w:type="spellEnd"/>
      <w:r>
        <w:t>.</w:t>
      </w:r>
    </w:p>
    <w:p w14:paraId="47234387" w14:textId="39B22148" w:rsidR="005704B8" w:rsidRDefault="005704B8">
      <w:r>
        <w:rPr>
          <w:noProof/>
        </w:rPr>
        <w:drawing>
          <wp:anchor distT="0" distB="0" distL="114300" distR="114300" simplePos="0" relativeHeight="251659264" behindDoc="0" locked="0" layoutInCell="1" allowOverlap="1" wp14:anchorId="011C3543" wp14:editId="4175E3A2">
            <wp:simplePos x="0" y="0"/>
            <wp:positionH relativeFrom="page">
              <wp:align>center</wp:align>
            </wp:positionH>
            <wp:positionV relativeFrom="paragraph">
              <wp:posOffset>162848</wp:posOffset>
            </wp:positionV>
            <wp:extent cx="5940425" cy="3251835"/>
            <wp:effectExtent l="0" t="0" r="3175" b="5715"/>
            <wp:wrapNone/>
            <wp:docPr id="6" name="Диаграмма 6">
              <a:extLst xmlns:a="http://schemas.openxmlformats.org/drawingml/2006/main">
                <a:ext uri="{FF2B5EF4-FFF2-40B4-BE49-F238E27FC236}">
                  <a16:creationId xmlns:a16="http://schemas.microsoft.com/office/drawing/2014/main" id="{63DC0FD4-922E-4E69-ACC1-4897D5538F7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anchor>
        </w:drawing>
      </w:r>
    </w:p>
    <w:p w14:paraId="3F18115C" w14:textId="6BA6A3C2" w:rsidR="005704B8" w:rsidRDefault="005704B8"/>
    <w:p w14:paraId="6631A2F5" w14:textId="2BD90E5C" w:rsidR="005704B8" w:rsidRDefault="005704B8"/>
    <w:p w14:paraId="19D2931B" w14:textId="114649BE" w:rsidR="005704B8" w:rsidRDefault="005704B8"/>
    <w:p w14:paraId="5794427B" w14:textId="23509E97" w:rsidR="005704B8" w:rsidRDefault="005704B8"/>
    <w:p w14:paraId="13C53886" w14:textId="0D1DA114" w:rsidR="005704B8" w:rsidRDefault="005704B8"/>
    <w:p w14:paraId="3B527669" w14:textId="15D6DB0B" w:rsidR="005704B8" w:rsidRDefault="005704B8"/>
    <w:p w14:paraId="326412A6" w14:textId="205A402B" w:rsidR="005704B8" w:rsidRDefault="005704B8"/>
    <w:p w14:paraId="71788E86" w14:textId="2FA0E6C5" w:rsidR="005704B8" w:rsidRDefault="005704B8"/>
    <w:p w14:paraId="68BCBC73" w14:textId="58D212A1" w:rsidR="005704B8" w:rsidRDefault="005704B8"/>
    <w:p w14:paraId="48CBDB47" w14:textId="0468E5EC" w:rsidR="005704B8" w:rsidRDefault="005704B8"/>
    <w:p w14:paraId="7DF38945" w14:textId="77777777" w:rsidR="005704B8" w:rsidRDefault="005704B8"/>
    <w:p w14:paraId="4EC94C68" w14:textId="6F3C6416" w:rsidR="005704B8" w:rsidRDefault="005704B8"/>
    <w:p w14:paraId="581372D8" w14:textId="637E1BE3" w:rsidR="005704B8" w:rsidRDefault="005704B8"/>
    <w:p w14:paraId="4263F570" w14:textId="56EE3A83" w:rsidR="005704B8" w:rsidRDefault="005704B8"/>
    <w:p w14:paraId="13BD332A" w14:textId="1D02458B" w:rsidR="005704B8" w:rsidRDefault="005704B8"/>
    <w:p w14:paraId="7F55FF30" w14:textId="63F41B90" w:rsidR="005704B8" w:rsidRDefault="005704B8"/>
    <w:p w14:paraId="28DCF116" w14:textId="77777777" w:rsidR="005704B8" w:rsidRDefault="005704B8"/>
    <w:p w14:paraId="55B82087" w14:textId="77777777" w:rsidR="005704B8" w:rsidRDefault="005704B8"/>
    <w:p w14:paraId="7D3969D0" w14:textId="77777777" w:rsidR="005704B8" w:rsidRDefault="005704B8"/>
    <w:p w14:paraId="128F73C8" w14:textId="77777777" w:rsidR="005704B8" w:rsidRDefault="005704B8"/>
    <w:p w14:paraId="163855D0" w14:textId="4E0D7850" w:rsidR="005704B8" w:rsidRDefault="005704B8"/>
    <w:p w14:paraId="70DD73C2" w14:textId="5F1B0896" w:rsidR="005704B8" w:rsidRDefault="005704B8"/>
    <w:p w14:paraId="210CD818" w14:textId="3FF05819" w:rsidR="005704B8" w:rsidRDefault="005704B8"/>
    <w:p w14:paraId="7619D2B0" w14:textId="244D1088" w:rsidR="005704B8" w:rsidRDefault="005704B8"/>
    <w:p w14:paraId="133733B7" w14:textId="29FCF6CE" w:rsidR="000F1291" w:rsidRDefault="000F1291">
      <w:r w:rsidRPr="000F1291">
        <w:t xml:space="preserve">Искажение формы выходного сигнала начинается при значении </w:t>
      </w:r>
      <w:r w:rsidRPr="000F1291">
        <w:rPr>
          <w:rFonts w:ascii="Cambria Math" w:hAnsi="Cambria Math" w:cs="Cambria Math"/>
        </w:rPr>
        <w:t>𝑈</w:t>
      </w:r>
      <w:proofErr w:type="spellStart"/>
      <w:r w:rsidRPr="000F1291">
        <w:t>вх</w:t>
      </w:r>
      <w:proofErr w:type="spellEnd"/>
      <w:r w:rsidRPr="000F1291">
        <w:t xml:space="preserve"> ≈ </w:t>
      </w:r>
      <w:r>
        <w:t>6.39</w:t>
      </w:r>
      <w:r w:rsidRPr="000F1291">
        <w:t xml:space="preserve"> В,</w:t>
      </w:r>
      <w:r w:rsidR="0083348E" w:rsidRPr="0083348E">
        <w:t xml:space="preserve"> </w:t>
      </w:r>
      <w:r w:rsidR="0083348E">
        <w:rPr>
          <w:lang w:val="en-US"/>
        </w:rPr>
        <w:t>U</w:t>
      </w:r>
      <w:r w:rsidR="0083348E">
        <w:t>в</w:t>
      </w:r>
      <w:r w:rsidR="0083348E">
        <w:rPr>
          <w:lang w:val="en-US"/>
        </w:rPr>
        <w:t>x</w:t>
      </w:r>
      <w:r w:rsidR="0083348E" w:rsidRPr="000F1291">
        <w:t>≈</w:t>
      </w:r>
      <w:r w:rsidR="0083348E" w:rsidRPr="0083348E">
        <w:t>-5,46</w:t>
      </w:r>
      <w:r w:rsidRPr="000F1291">
        <w:t xml:space="preserve"> так как выходное напряжение при данных </w:t>
      </w:r>
      <w:r w:rsidRPr="000F1291">
        <w:rPr>
          <w:rFonts w:ascii="Cambria Math" w:hAnsi="Cambria Math" w:cs="Cambria Math"/>
        </w:rPr>
        <w:t>𝑈</w:t>
      </w:r>
      <w:proofErr w:type="spellStart"/>
      <w:r w:rsidRPr="000F1291">
        <w:t>вх</w:t>
      </w:r>
      <w:proofErr w:type="spellEnd"/>
      <w:r w:rsidRPr="000F1291">
        <w:t xml:space="preserve"> достигает максимального допустимого значения. </w:t>
      </w:r>
    </w:p>
    <w:p w14:paraId="13B2B205" w14:textId="77777777" w:rsidR="000F1291" w:rsidRDefault="000F1291"/>
    <w:p w14:paraId="5214CE66" w14:textId="20D8B704" w:rsidR="000F1291" w:rsidRDefault="000F1291">
      <w:r w:rsidRPr="000F1291">
        <w:t xml:space="preserve">Искажения формы напряжения U– не происходит, потому что U– не зависит от </w:t>
      </w:r>
      <w:r w:rsidRPr="000F1291">
        <w:rPr>
          <w:rFonts w:ascii="Cambria Math" w:hAnsi="Cambria Math" w:cs="Cambria Math"/>
        </w:rPr>
        <w:t>𝑈</w:t>
      </w:r>
      <w:proofErr w:type="spellStart"/>
      <w:r w:rsidRPr="000F1291">
        <w:t>вых</w:t>
      </w:r>
      <w:proofErr w:type="spellEnd"/>
      <w:r w:rsidRPr="000F1291">
        <w:t xml:space="preserve">. </w:t>
      </w:r>
    </w:p>
    <w:p w14:paraId="2285F35D" w14:textId="77777777" w:rsidR="000F1291" w:rsidRDefault="000F1291"/>
    <w:p w14:paraId="49E72DB4" w14:textId="033EFD3E" w:rsidR="005704B8" w:rsidRDefault="000F1291">
      <w:r w:rsidRPr="000F1291">
        <w:t>Напряжением U- можно пренебречь, если усилитель работает в линейном режиме, то есть U– = U+ = 0.</w:t>
      </w:r>
    </w:p>
    <w:p w14:paraId="273609A2" w14:textId="454FAB2F" w:rsidR="005704B8" w:rsidRDefault="005704B8"/>
    <w:p w14:paraId="5E0339A7" w14:textId="77777777" w:rsidR="005704B8" w:rsidRPr="00AA6FC2" w:rsidRDefault="005704B8">
      <w:pPr>
        <w:rPr>
          <w:lang w:val="en-US"/>
        </w:rPr>
      </w:pPr>
    </w:p>
    <w:p w14:paraId="243EB4ED" w14:textId="0366F1C3" w:rsidR="008F3471" w:rsidRDefault="008F3471" w:rsidP="008F3471">
      <w:pPr>
        <w:ind w:left="-14" w:hanging="14"/>
        <w:rPr>
          <w:sz w:val="20"/>
          <w:szCs w:val="20"/>
        </w:rPr>
      </w:pPr>
      <w:r>
        <w:t>Пода</w:t>
      </w:r>
      <w:r>
        <w:t>дим</w:t>
      </w:r>
      <w:r>
        <w:t xml:space="preserve"> </w:t>
      </w:r>
      <w:proofErr w:type="gramStart"/>
      <w:r>
        <w:t>на  вход</w:t>
      </w:r>
      <w:proofErr w:type="gramEnd"/>
      <w:r>
        <w:t xml:space="preserve"> схемы синусоидальное напряжение амплитудой 5 мВ. Постро</w:t>
      </w:r>
      <w:r w:rsidR="000F4D58">
        <w:t xml:space="preserve">им </w:t>
      </w:r>
      <w:r>
        <w:t xml:space="preserve">зависимость выходного напряжения от частоты </w:t>
      </w:r>
      <w:r>
        <w:rPr>
          <w:position w:val="-3"/>
          <w:sz w:val="20"/>
          <w:szCs w:val="20"/>
          <w:lang w:eastAsia="ar-SA"/>
        </w:rPr>
        <w:object w:dxaOrig="1350" w:dyaOrig="270" w14:anchorId="224DF863">
          <v:shape id="_x0000_i1035" type="#_x0000_t75" style="width:67.25pt;height:13.6pt" o:ole="" filled="t">
            <v:fill color2="black"/>
            <v:imagedata r:id="rId11" o:title=""/>
          </v:shape>
          <o:OLEObject Type="Embed" ProgID="Equation.3" ShapeID="_x0000_i1035" DrawAspect="Content" ObjectID="_1651427996" r:id="rId12"/>
        </w:object>
      </w:r>
    </w:p>
    <w:p w14:paraId="57572770" w14:textId="1F558A1A" w:rsidR="00F8739F" w:rsidRDefault="00F8739F"/>
    <w:tbl>
      <w:tblPr>
        <w:tblW w:w="0" w:type="auto"/>
        <w:tblInd w:w="119" w:type="dxa"/>
        <w:tblLayout w:type="fixed"/>
        <w:tblLook w:val="04A0" w:firstRow="1" w:lastRow="0" w:firstColumn="1" w:lastColumn="0" w:noHBand="0" w:noVBand="1"/>
      </w:tblPr>
      <w:tblGrid>
        <w:gridCol w:w="1010"/>
        <w:gridCol w:w="567"/>
        <w:gridCol w:w="948"/>
        <w:gridCol w:w="688"/>
        <w:gridCol w:w="774"/>
        <w:gridCol w:w="1001"/>
        <w:gridCol w:w="850"/>
        <w:gridCol w:w="837"/>
        <w:gridCol w:w="863"/>
        <w:gridCol w:w="560"/>
        <w:gridCol w:w="727"/>
      </w:tblGrid>
      <w:tr w:rsidR="000F4D58" w14:paraId="7E7AEB99" w14:textId="77777777" w:rsidTr="00D55867"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A498483" w14:textId="77777777" w:rsidR="000F4D58" w:rsidRDefault="000F4D58">
            <w:pPr>
              <w:snapToGrid w:val="0"/>
              <w:rPr>
                <w:sz w:val="20"/>
                <w:szCs w:val="20"/>
              </w:rPr>
            </w:pPr>
            <w:r>
              <w:t>f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16D5EF3" w14:textId="77777777" w:rsidR="000F4D58" w:rsidRDefault="000F4D58">
            <w:pPr>
              <w:snapToGrid w:val="0"/>
            </w:pPr>
            <w:r>
              <w:t>1 Гц</w:t>
            </w:r>
          </w:p>
        </w:tc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BE03D16" w14:textId="77777777" w:rsidR="000F4D58" w:rsidRDefault="000F4D58">
            <w:pPr>
              <w:snapToGrid w:val="0"/>
            </w:pPr>
            <w:r>
              <w:t>100Гц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494404B" w14:textId="77777777" w:rsidR="000F4D58" w:rsidRDefault="000F4D58">
            <w:pPr>
              <w:snapToGrid w:val="0"/>
            </w:pPr>
            <w:r>
              <w:t>1кГц</w:t>
            </w:r>
          </w:p>
        </w:tc>
        <w:tc>
          <w:tcPr>
            <w:tcW w:w="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6736C24" w14:textId="77777777" w:rsidR="000F4D58" w:rsidRDefault="000F4D58">
            <w:pPr>
              <w:snapToGrid w:val="0"/>
            </w:pPr>
            <w:r>
              <w:t>100кГц</w:t>
            </w:r>
          </w:p>
        </w:tc>
        <w:tc>
          <w:tcPr>
            <w:tcW w:w="1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5087453" w14:textId="77777777" w:rsidR="000F4D58" w:rsidRDefault="000F4D58">
            <w:pPr>
              <w:snapToGrid w:val="0"/>
            </w:pPr>
            <w:r>
              <w:t>200кГц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063666C" w14:textId="77777777" w:rsidR="000F4D58" w:rsidRDefault="000F4D58">
            <w:pPr>
              <w:snapToGrid w:val="0"/>
            </w:pPr>
            <w:r>
              <w:t>400кГц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05D2803" w14:textId="77777777" w:rsidR="000F4D58" w:rsidRDefault="000F4D58">
            <w:pPr>
              <w:snapToGrid w:val="0"/>
            </w:pPr>
            <w:r>
              <w:t>600кГц</w:t>
            </w: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0D4A858" w14:textId="77777777" w:rsidR="000F4D58" w:rsidRDefault="000F4D58">
            <w:pPr>
              <w:snapToGrid w:val="0"/>
            </w:pPr>
            <w:r>
              <w:t>800кГц</w:t>
            </w:r>
          </w:p>
        </w:tc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4B2D15" w14:textId="77777777" w:rsidR="000F4D58" w:rsidRDefault="000F4D58">
            <w:pPr>
              <w:snapToGrid w:val="0"/>
            </w:pPr>
            <w:r>
              <w:t>1МГц</w:t>
            </w:r>
          </w:p>
        </w:tc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0D54CC" w14:textId="59D56F6F" w:rsidR="000F4D58" w:rsidRPr="00C5447D" w:rsidRDefault="00C5447D">
            <w:pPr>
              <w:snapToGrid w:val="0"/>
              <w:jc w:val="center"/>
            </w:pPr>
            <w:r>
              <w:rPr>
                <w:lang w:val="en-US"/>
              </w:rPr>
              <w:t>1,2</w:t>
            </w:r>
            <w:r>
              <w:t>МГц</w:t>
            </w:r>
          </w:p>
        </w:tc>
      </w:tr>
      <w:tr w:rsidR="000F4D58" w14:paraId="61D58154" w14:textId="77777777" w:rsidTr="00D55867"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CAD5673" w14:textId="77777777" w:rsidR="000F4D58" w:rsidRDefault="000F4D58">
            <w:pPr>
              <w:snapToGrid w:val="0"/>
            </w:pPr>
            <w:proofErr w:type="spellStart"/>
            <w:r>
              <w:t>Lgf</w:t>
            </w:r>
            <w:proofErr w:type="spellEnd"/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0DA5C02" w14:textId="718EC68F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0</w:t>
            </w:r>
          </w:p>
        </w:tc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4089796" w14:textId="0D645DA7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2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8AC2DAF" w14:textId="5E699354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3</w:t>
            </w:r>
          </w:p>
        </w:tc>
        <w:tc>
          <w:tcPr>
            <w:tcW w:w="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0616466" w14:textId="38945F1F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5</w:t>
            </w:r>
          </w:p>
        </w:tc>
        <w:tc>
          <w:tcPr>
            <w:tcW w:w="1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3555E04" w14:textId="166A0839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5,3010 2999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D04ABCE" w14:textId="6A4CDC81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5,6020 59991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73FA3FA" w14:textId="0876FD17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5,7781 5125</w:t>
            </w: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F8272C1" w14:textId="521DAE71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5,9030 89987</w:t>
            </w:r>
          </w:p>
        </w:tc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A793426" w14:textId="57BA0A21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6</w:t>
            </w:r>
          </w:p>
        </w:tc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D26E12" w14:textId="3ADB28F9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6,07912</w:t>
            </w:r>
          </w:p>
        </w:tc>
      </w:tr>
      <w:tr w:rsidR="000F4D58" w14:paraId="0D88D2C3" w14:textId="77777777" w:rsidTr="00D55867">
        <w:trPr>
          <w:trHeight w:val="846"/>
        </w:trPr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6CF56B8" w14:textId="436244AE" w:rsidR="000F4D58" w:rsidRDefault="000F4D58">
            <w:pPr>
              <w:snapToGrid w:val="0"/>
            </w:pPr>
            <w:proofErr w:type="spellStart"/>
            <w:r>
              <w:t>Uвых</w:t>
            </w:r>
            <w:proofErr w:type="spellEnd"/>
            <w:r>
              <w:t xml:space="preserve"> (</w:t>
            </w:r>
            <w:r>
              <w:t>м</w:t>
            </w:r>
            <w:r>
              <w:t>В)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B3EBD90" w14:textId="7A7990D1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7</w:t>
            </w:r>
            <w:r w:rsidRPr="00C5447D">
              <w:rPr>
                <w:sz w:val="20"/>
                <w:szCs w:val="20"/>
                <w:lang w:val="en-US"/>
              </w:rPr>
              <w:t>,</w:t>
            </w:r>
            <w:r w:rsidRPr="00C5447D">
              <w:rPr>
                <w:sz w:val="20"/>
                <w:szCs w:val="20"/>
              </w:rPr>
              <w:t>071</w:t>
            </w:r>
          </w:p>
        </w:tc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0FB2CA7" w14:textId="398FDE33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7,071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EECFFE0" w14:textId="391B7A96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7,072</w:t>
            </w:r>
          </w:p>
        </w:tc>
        <w:tc>
          <w:tcPr>
            <w:tcW w:w="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520FBDC" w14:textId="6A296516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6,761</w:t>
            </w:r>
          </w:p>
        </w:tc>
        <w:tc>
          <w:tcPr>
            <w:tcW w:w="1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D6AE556" w14:textId="635B0DB0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6,03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8ECF9D8" w14:textId="0668C46E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4,479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639B8FF" w14:textId="5FB3B7EB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387</w:t>
            </w: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F7AED32" w14:textId="7FFF2521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2,678</w:t>
            </w:r>
          </w:p>
        </w:tc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9EA79D8" w14:textId="20EC9ED0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2,200</w:t>
            </w:r>
          </w:p>
        </w:tc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5135C6" w14:textId="1F6A22E6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</w:rPr>
              <w:t>1</w:t>
            </w:r>
            <w:r w:rsidRPr="00C5447D">
              <w:rPr>
                <w:sz w:val="20"/>
                <w:szCs w:val="20"/>
                <w:lang w:val="en-US"/>
              </w:rPr>
              <w:t>,861</w:t>
            </w:r>
          </w:p>
        </w:tc>
      </w:tr>
      <w:tr w:rsidR="000F4D58" w:rsidRPr="00C5447D" w14:paraId="7F533B6D" w14:textId="77777777" w:rsidTr="00D55867">
        <w:trPr>
          <w:trHeight w:val="846"/>
        </w:trPr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2778C3A" w14:textId="131FBB54" w:rsidR="000F4D58" w:rsidRPr="000F4D58" w:rsidRDefault="000F4D58">
            <w:pPr>
              <w:snapToGrid w:val="0"/>
            </w:pPr>
            <w:r>
              <w:rPr>
                <w:lang w:val="en-US"/>
              </w:rPr>
              <w:t>U</w:t>
            </w:r>
            <w:proofErr w:type="spellStart"/>
            <w:r>
              <w:t>вх</w:t>
            </w:r>
            <w:proofErr w:type="spellEnd"/>
            <w:r>
              <w:t>(мВ)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F4B438B" w14:textId="12E2B8EB" w:rsidR="000F4D58" w:rsidRPr="00C5447D" w:rsidRDefault="0045081F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3</w:t>
            </w:r>
            <w:r w:rsidRPr="00C5447D">
              <w:rPr>
                <w:sz w:val="20"/>
                <w:szCs w:val="20"/>
                <w:lang w:val="en-US"/>
              </w:rPr>
              <w:t>,</w:t>
            </w:r>
            <w:r w:rsidRPr="00C5447D">
              <w:rPr>
                <w:sz w:val="20"/>
                <w:szCs w:val="20"/>
              </w:rPr>
              <w:t>535</w:t>
            </w:r>
          </w:p>
        </w:tc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56B075C" w14:textId="0E7FB9A9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5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606396D" w14:textId="412284F1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6</w:t>
            </w:r>
          </w:p>
        </w:tc>
        <w:tc>
          <w:tcPr>
            <w:tcW w:w="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7D5DEBE" w14:textId="4E04F5A7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6</w:t>
            </w:r>
          </w:p>
        </w:tc>
        <w:tc>
          <w:tcPr>
            <w:tcW w:w="1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2CEF830" w14:textId="54DF6906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914291E" w14:textId="56B7D2A1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6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57A6261" w14:textId="4673AEAB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5</w:t>
            </w: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31CEE18" w14:textId="167A661D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5</w:t>
            </w:r>
          </w:p>
        </w:tc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7E6D3CE" w14:textId="0D9500AE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6</w:t>
            </w:r>
          </w:p>
        </w:tc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584B72" w14:textId="56195752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5</w:t>
            </w:r>
          </w:p>
        </w:tc>
      </w:tr>
      <w:tr w:rsidR="000F4D58" w14:paraId="16BC5C4B" w14:textId="77777777" w:rsidTr="00D55867">
        <w:trPr>
          <w:trHeight w:val="992"/>
        </w:trPr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50A309F" w14:textId="77777777" w:rsidR="000F4D58" w:rsidRDefault="000F4D58">
            <w:pPr>
              <w:snapToGrid w:val="0"/>
            </w:pPr>
            <w:r>
              <w:t>K=</w:t>
            </w:r>
            <w:proofErr w:type="spellStart"/>
            <w:r>
              <w:t>Uвых</w:t>
            </w:r>
            <w:proofErr w:type="spellEnd"/>
            <w:r>
              <w:t>/</w:t>
            </w:r>
            <w:proofErr w:type="spellStart"/>
            <w:r>
              <w:t>Uвх</w:t>
            </w:r>
            <w:proofErr w:type="spellEnd"/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2F81CEE" w14:textId="7E9DC790" w:rsidR="000F4D58" w:rsidRPr="00C5447D" w:rsidRDefault="000F4D58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1,9</w:t>
            </w:r>
            <w:r w:rsidR="0045081F" w:rsidRPr="00C5447D">
              <w:rPr>
                <w:sz w:val="20"/>
                <w:szCs w:val="20"/>
                <w:lang w:val="en-US"/>
              </w:rPr>
              <w:t>997</w:t>
            </w:r>
          </w:p>
        </w:tc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37A8FC9" w14:textId="023F6440" w:rsidR="000F4D58" w:rsidRPr="00C5447D" w:rsidRDefault="00C5447D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  <w:lang w:val="en-US"/>
              </w:rPr>
              <w:t>1,9997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FEAC3C7" w14:textId="1C75F39B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,10697</w:t>
            </w:r>
          </w:p>
        </w:tc>
        <w:tc>
          <w:tcPr>
            <w:tcW w:w="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C6564C7" w14:textId="3DFB54EB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,912</w:t>
            </w:r>
          </w:p>
        </w:tc>
        <w:tc>
          <w:tcPr>
            <w:tcW w:w="1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8D7F96E" w14:textId="389F5F61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,706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088A590" w14:textId="6DC4B87F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,2667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5444C6C" w14:textId="09D13E0B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,9581</w:t>
            </w: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8348D2C" w14:textId="20232E38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,757</w:t>
            </w:r>
            <w:r w:rsidR="00640AAF"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318A4D5" w14:textId="17F8273B" w:rsidR="000F4D58" w:rsidRPr="00640AAF" w:rsidRDefault="00640AAF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,6221</w:t>
            </w:r>
          </w:p>
        </w:tc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783CAB" w14:textId="44FBFF88" w:rsidR="000F4D58" w:rsidRPr="00640AAF" w:rsidRDefault="00640AAF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,52645</w:t>
            </w:r>
          </w:p>
        </w:tc>
      </w:tr>
    </w:tbl>
    <w:p w14:paraId="7BA36794" w14:textId="77777777" w:rsidR="00403DAA" w:rsidRDefault="00403DAA" w:rsidP="00403DAA">
      <w:pPr>
        <w:rPr>
          <w:sz w:val="20"/>
          <w:szCs w:val="20"/>
        </w:rPr>
      </w:pPr>
      <w:r>
        <w:lastRenderedPageBreak/>
        <w:t>Теоретический график зависимость K(</w:t>
      </w:r>
      <w:proofErr w:type="spellStart"/>
      <w:r>
        <w:t>lnf</w:t>
      </w:r>
      <w:proofErr w:type="spellEnd"/>
      <w:r>
        <w:t>)</w:t>
      </w:r>
    </w:p>
    <w:p w14:paraId="0424FA0C" w14:textId="45CDF735" w:rsidR="00AA6FC2" w:rsidRDefault="008F6468">
      <w:r>
        <w:rPr>
          <w:noProof/>
        </w:rPr>
        <w:drawing>
          <wp:anchor distT="0" distB="0" distL="0" distR="0" simplePos="0" relativeHeight="251664384" behindDoc="0" locked="0" layoutInCell="1" allowOverlap="1" wp14:anchorId="59F0E0DE" wp14:editId="02605C9F">
            <wp:simplePos x="0" y="0"/>
            <wp:positionH relativeFrom="column">
              <wp:posOffset>0</wp:posOffset>
            </wp:positionH>
            <wp:positionV relativeFrom="paragraph">
              <wp:posOffset>172085</wp:posOffset>
            </wp:positionV>
            <wp:extent cx="2569210" cy="2569210"/>
            <wp:effectExtent l="0" t="0" r="2540" b="254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210" cy="2569210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4A5BE6" w14:textId="6BE4AB88" w:rsidR="00AA6FC2" w:rsidRDefault="00AA6FC2">
      <w:r>
        <w:t xml:space="preserve">Построим график </w:t>
      </w:r>
      <w:r>
        <w:rPr>
          <w:lang w:val="en-US"/>
        </w:rPr>
        <w:t>K</w:t>
      </w:r>
      <w:r w:rsidRPr="00AA6FC2">
        <w:t>=</w:t>
      </w:r>
      <w:r>
        <w:rPr>
          <w:lang w:val="en-US"/>
        </w:rPr>
        <w:t>F</w:t>
      </w:r>
      <w:r w:rsidRPr="00AA6FC2">
        <w:t>(</w:t>
      </w:r>
      <w:proofErr w:type="spellStart"/>
      <w:r>
        <w:rPr>
          <w:lang w:val="en-US"/>
        </w:rPr>
        <w:t>Lgf</w:t>
      </w:r>
      <w:proofErr w:type="spellEnd"/>
      <w:r w:rsidRPr="00AA6FC2">
        <w:t>)</w:t>
      </w:r>
    </w:p>
    <w:p w14:paraId="6FF463F9" w14:textId="202D4D57" w:rsidR="00AA6FC2" w:rsidRDefault="00AA6FC2"/>
    <w:p w14:paraId="24A4F763" w14:textId="162E94D0" w:rsidR="00AA6FC2" w:rsidRDefault="00AA6FC2">
      <w:r>
        <w:rPr>
          <w:noProof/>
        </w:rPr>
        <w:drawing>
          <wp:anchor distT="0" distB="0" distL="114300" distR="114300" simplePos="0" relativeHeight="251660288" behindDoc="0" locked="0" layoutInCell="1" allowOverlap="1" wp14:anchorId="3D9CD7F9" wp14:editId="140FA584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5940425" cy="3344545"/>
            <wp:effectExtent l="0" t="0" r="3175" b="8255"/>
            <wp:wrapNone/>
            <wp:docPr id="7" name="Диаграмма 7">
              <a:extLst xmlns:a="http://schemas.openxmlformats.org/drawingml/2006/main">
                <a:ext uri="{FF2B5EF4-FFF2-40B4-BE49-F238E27FC236}">
                  <a16:creationId xmlns:a16="http://schemas.microsoft.com/office/drawing/2014/main" id="{E470B744-8D85-42E1-A7D3-2065DF7DFB6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anchor>
        </w:drawing>
      </w:r>
    </w:p>
    <w:p w14:paraId="6466886F" w14:textId="4C8D0236" w:rsidR="00AA6FC2" w:rsidRDefault="00AA6FC2"/>
    <w:p w14:paraId="589A9D12" w14:textId="18FBBCCA" w:rsidR="00AA6FC2" w:rsidRDefault="00AA6FC2"/>
    <w:p w14:paraId="185621BC" w14:textId="3B58D5F4" w:rsidR="00AA6FC2" w:rsidRDefault="00AA6FC2"/>
    <w:p w14:paraId="5A14D55E" w14:textId="6E20A427" w:rsidR="00AA6FC2" w:rsidRDefault="00AA6FC2"/>
    <w:p w14:paraId="7E75B903" w14:textId="0547A7D9" w:rsidR="00AA6FC2" w:rsidRDefault="00AA6FC2"/>
    <w:p w14:paraId="28FED7C5" w14:textId="17C79DD8" w:rsidR="00AA6FC2" w:rsidRDefault="00AA6FC2"/>
    <w:p w14:paraId="005BA5BE" w14:textId="56F224EA" w:rsidR="00AA6FC2" w:rsidRDefault="00AA6FC2"/>
    <w:p w14:paraId="227F1C5F" w14:textId="017037F1" w:rsidR="00AA6FC2" w:rsidRDefault="00AA6FC2"/>
    <w:p w14:paraId="491EBA58" w14:textId="3ADF98BD" w:rsidR="00AA6FC2" w:rsidRDefault="00AA6FC2"/>
    <w:p w14:paraId="2EF356A4" w14:textId="484F8C19" w:rsidR="00AA6FC2" w:rsidRDefault="00AA6FC2"/>
    <w:p w14:paraId="2EBE6F9A" w14:textId="5ACC3C96" w:rsidR="00AA6FC2" w:rsidRDefault="00AA6FC2"/>
    <w:p w14:paraId="683D37EE" w14:textId="0F97A5D1" w:rsidR="00AA6FC2" w:rsidRDefault="00AA6FC2"/>
    <w:p w14:paraId="47C0FC2C" w14:textId="5196F522" w:rsidR="00AA6FC2" w:rsidRDefault="00AA6FC2"/>
    <w:p w14:paraId="2746E854" w14:textId="664BA339" w:rsidR="00AA6FC2" w:rsidRDefault="00AA6FC2"/>
    <w:p w14:paraId="7EC1B132" w14:textId="67B7D627" w:rsidR="00AA6FC2" w:rsidRDefault="00AA6FC2"/>
    <w:p w14:paraId="129F9446" w14:textId="0F080FCF" w:rsidR="00AA6FC2" w:rsidRDefault="00AA6FC2"/>
    <w:p w14:paraId="43532B86" w14:textId="68B99DC7" w:rsidR="00AA6FC2" w:rsidRDefault="00AA6FC2"/>
    <w:p w14:paraId="33E6BCED" w14:textId="35EA9D93" w:rsidR="00AA6FC2" w:rsidRDefault="00AA6FC2"/>
    <w:p w14:paraId="04ABE334" w14:textId="5137EA5A" w:rsidR="00AA6FC2" w:rsidRDefault="00AA6FC2"/>
    <w:p w14:paraId="69265BD4" w14:textId="77777777" w:rsidR="00AA6FC2" w:rsidRDefault="00AA6FC2"/>
    <w:p w14:paraId="27364F53" w14:textId="52B661D7" w:rsidR="00AA6FC2" w:rsidRDefault="00AA6FC2">
      <w:r w:rsidRPr="00AA6FC2">
        <w:lastRenderedPageBreak/>
        <w:br/>
      </w:r>
      <w:r w:rsidR="00945C23">
        <w:rPr>
          <w:noProof/>
        </w:rPr>
        <w:drawing>
          <wp:inline distT="0" distB="0" distL="0" distR="0" wp14:anchorId="5628E9C6" wp14:editId="74B6E61F">
            <wp:extent cx="5934710" cy="3321050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32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446C7" w14:textId="1FAC19AF" w:rsidR="00945C23" w:rsidRDefault="00945C23"/>
    <w:p w14:paraId="28621CCD" w14:textId="56F7B039" w:rsidR="00945C23" w:rsidRDefault="00945C23"/>
    <w:p w14:paraId="77306D0B" w14:textId="17D4463F" w:rsidR="00945C23" w:rsidRDefault="00945C23"/>
    <w:p w14:paraId="4F1B53CB" w14:textId="666A75A6" w:rsidR="00945C23" w:rsidRDefault="00945C23"/>
    <w:p w14:paraId="47276152" w14:textId="12D179D7" w:rsidR="00945C23" w:rsidRDefault="00945C23" w:rsidP="00945C23">
      <w:pPr>
        <w:rPr>
          <w:sz w:val="20"/>
          <w:szCs w:val="20"/>
        </w:rPr>
      </w:pPr>
      <w:r>
        <w:t xml:space="preserve">Верхняя граница полосы пропускания ищется по графику следующим образом: на высоте </w:t>
      </w:r>
      <w:r>
        <w:rPr>
          <w:position w:val="-4"/>
          <w:sz w:val="20"/>
          <w:szCs w:val="20"/>
          <w:lang w:eastAsia="ar-SA"/>
        </w:rPr>
        <w:object w:dxaOrig="180" w:dyaOrig="285" w14:anchorId="502F427F">
          <v:shape id="_x0000_i1038" type="#_x0000_t75" style="width:8.85pt;height:14.25pt" o:ole="">
            <v:imagedata r:id="rId16" o:title=""/>
          </v:shape>
          <o:OLEObject Type="Embed" ProgID="Equation.DSMT4" ShapeID="_x0000_i1038" DrawAspect="Content" ObjectID="_1651427997" r:id="rId17"/>
        </w:object>
      </w:r>
      <w:r>
        <w:rPr>
          <w:position w:val="-26"/>
          <w:sz w:val="20"/>
          <w:szCs w:val="20"/>
          <w:lang w:eastAsia="ar-SA"/>
        </w:rPr>
        <w:object w:dxaOrig="420" w:dyaOrig="645" w14:anchorId="4016D648">
          <v:shape id="_x0000_i1039" type="#_x0000_t75" style="width:21.05pt;height:31.9pt" o:ole="">
            <v:imagedata r:id="rId18" o:title=""/>
          </v:shape>
          <o:OLEObject Type="Embed" ProgID="Equation.DSMT4" ShapeID="_x0000_i1039" DrawAspect="Content" ObjectID="_1651427998" r:id="rId19"/>
        </w:object>
      </w:r>
      <w:r>
        <w:rPr>
          <w:sz w:val="20"/>
          <w:szCs w:val="20"/>
          <w:lang w:eastAsia="ar-SA"/>
        </w:rPr>
        <w:t xml:space="preserve"> </w:t>
      </w:r>
      <w:r>
        <w:t>проводится горизонтальная прямая. В точке пересечения этой прямой с зависимостью K(</w:t>
      </w:r>
      <w:proofErr w:type="spellStart"/>
      <w:r>
        <w:t>lgf</w:t>
      </w:r>
      <w:proofErr w:type="spellEnd"/>
      <w:r>
        <w:t xml:space="preserve">) опускается перпендикуляр на ось </w:t>
      </w:r>
      <w:proofErr w:type="spellStart"/>
      <w:r>
        <w:t>lgf</w:t>
      </w:r>
      <w:proofErr w:type="spellEnd"/>
      <w:r>
        <w:t xml:space="preserve">, где мы получаем </w:t>
      </w:r>
      <w:proofErr w:type="spellStart"/>
      <w:r>
        <w:t>lgfв</w:t>
      </w:r>
      <w:proofErr w:type="spellEnd"/>
      <w:r>
        <w:t xml:space="preserve">. Затем </w:t>
      </w:r>
      <w:proofErr w:type="gramStart"/>
      <w:r>
        <w:t>находится</w:t>
      </w:r>
      <w:proofErr w:type="gramEnd"/>
      <w:r>
        <w:t xml:space="preserve"> и сама </w:t>
      </w:r>
      <w:proofErr w:type="spellStart"/>
      <w:r>
        <w:t>fв</w:t>
      </w:r>
      <w:proofErr w:type="spellEnd"/>
      <w:r>
        <w:t xml:space="preserve"> — которая и является верхней частотой полосы пропускания.</w:t>
      </w:r>
    </w:p>
    <w:p w14:paraId="1D305885" w14:textId="15A42157" w:rsidR="00945C23" w:rsidRDefault="00945C23"/>
    <w:p w14:paraId="549FD594" w14:textId="16CC3D4C" w:rsidR="00945C23" w:rsidRPr="00945C23" w:rsidRDefault="00945C23"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K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/>
            </w:rPr>
            <m:t>=1,4</m:t>
          </m:r>
          <m:r>
            <w:rPr>
              <w:rFonts w:ascii="Cambria Math" w:hAnsi="Cambria Math"/>
            </w:rPr>
            <m:t>1</m:t>
          </m:r>
        </m:oMath>
      </m:oMathPara>
    </w:p>
    <w:p w14:paraId="3A3D0744" w14:textId="77777777" w:rsidR="00945C23" w:rsidRDefault="00945C23">
      <w:pPr>
        <w:rPr>
          <w:lang w:val="en-US"/>
        </w:rPr>
      </w:pPr>
    </w:p>
    <w:p w14:paraId="7EE10812" w14:textId="7337AEE2" w:rsidR="00945C23" w:rsidRPr="00945C23" w:rsidRDefault="00945C23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gf</m:t>
              </m:r>
            </m:e>
            <m:sub>
              <m:r>
                <w:rPr>
                  <w:rFonts w:ascii="Cambria Math" w:hAnsi="Cambria Math"/>
                  <w:lang w:val="en-US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5,5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3</m:t>
          </m:r>
        </m:oMath>
      </m:oMathPara>
    </w:p>
    <w:p w14:paraId="0E2ED235" w14:textId="3003B0ED" w:rsidR="00945C23" w:rsidRDefault="00945C23">
      <w:pPr>
        <w:rPr>
          <w:lang w:val="en-US"/>
        </w:rPr>
      </w:pPr>
    </w:p>
    <w:p w14:paraId="3D97C93C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149B535A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2075FEB1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6A01794F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3BDACA10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7044A635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389E83BC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4981A872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2DC9AFD9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1EE15F27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37F05B34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4662790B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56104EF8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3B21EA1A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7B8AAC70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122C7794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09DD3ACE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4BBE2FFB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4AB6A183" w14:textId="6FFDE0AC" w:rsidR="007808BC" w:rsidRDefault="007808BC" w:rsidP="00222EED">
      <w:pPr>
        <w:pStyle w:val="1"/>
        <w:numPr>
          <w:ilvl w:val="0"/>
          <w:numId w:val="1"/>
        </w:numPr>
      </w:pPr>
      <w:r w:rsidRPr="00222EED">
        <w:t xml:space="preserve">2. </w:t>
      </w:r>
      <w:proofErr w:type="spellStart"/>
      <w:r>
        <w:t>Неинвертирующий</w:t>
      </w:r>
      <w:proofErr w:type="spellEnd"/>
      <w:r>
        <w:t xml:space="preserve"> масштабирующий усилитель (НМУ)</w:t>
      </w:r>
    </w:p>
    <w:p w14:paraId="5B5EF2CF" w14:textId="77777777" w:rsidR="007808BC" w:rsidRDefault="007808BC" w:rsidP="007808BC">
      <w:r>
        <w:t xml:space="preserve">Откройте файл </w:t>
      </w:r>
      <w:proofErr w:type="spellStart"/>
      <w:r>
        <w:rPr>
          <w:b/>
          <w:bCs/>
        </w:rPr>
        <w:t>neinv.ewb</w:t>
      </w:r>
      <w:proofErr w:type="spellEnd"/>
      <w:r>
        <w:t>.</w:t>
      </w:r>
    </w:p>
    <w:p w14:paraId="6495CF55" w14:textId="77777777" w:rsidR="007808BC" w:rsidRDefault="007808BC" w:rsidP="007808BC">
      <w:r>
        <w:lastRenderedPageBreak/>
        <w:t>Значения R1, R2, тип ОУ заданы в таблице вариантов на стр. 1.</w:t>
      </w:r>
    </w:p>
    <w:p w14:paraId="623FCB71" w14:textId="13687ED8" w:rsidR="007808BC" w:rsidRDefault="007808BC" w:rsidP="007808BC">
      <w:r>
        <w:rPr>
          <w:noProof/>
        </w:rPr>
        <w:drawing>
          <wp:anchor distT="0" distB="0" distL="114935" distR="114935" simplePos="0" relativeHeight="251662336" behindDoc="0" locked="0" layoutInCell="1" allowOverlap="1" wp14:anchorId="1C99935A" wp14:editId="7ECCD731">
            <wp:simplePos x="0" y="0"/>
            <wp:positionH relativeFrom="column">
              <wp:posOffset>-45720</wp:posOffset>
            </wp:positionH>
            <wp:positionV relativeFrom="paragraph">
              <wp:posOffset>91440</wp:posOffset>
            </wp:positionV>
            <wp:extent cx="5224145" cy="2700020"/>
            <wp:effectExtent l="0" t="0" r="0" b="508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4145" cy="27000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6C868B" w14:textId="77777777" w:rsidR="007808BC" w:rsidRDefault="007808BC" w:rsidP="007808BC">
      <w:r>
        <w:t xml:space="preserve">2.1 Подайте на вход НМУ с функционального генератора синусоидальное напряжение амплитудой 5 мВ, f=1 </w:t>
      </w:r>
      <w:proofErr w:type="gramStart"/>
      <w:r>
        <w:t>кГц .</w:t>
      </w:r>
      <w:proofErr w:type="gramEnd"/>
    </w:p>
    <w:p w14:paraId="18A74A6B" w14:textId="77777777" w:rsidR="00D55867" w:rsidRPr="007808BC" w:rsidRDefault="00D55867"/>
    <w:p w14:paraId="65B317BF" w14:textId="2A11CB87" w:rsidR="00945C23" w:rsidRDefault="008E52CB">
      <w:r>
        <w:rPr>
          <w:noProof/>
        </w:rPr>
        <w:drawing>
          <wp:inline distT="0" distB="0" distL="0" distR="0" wp14:anchorId="00F85192" wp14:editId="70F20A58">
            <wp:extent cx="5934710" cy="2665730"/>
            <wp:effectExtent l="0" t="0" r="8890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B9D16A" w14:textId="75CE7507" w:rsidR="008E52CB" w:rsidRDefault="008E52CB">
      <w:r w:rsidRPr="008E52CB">
        <w:t xml:space="preserve">Разность фаз между входным и выходным напряжением </w:t>
      </w:r>
      <w:r w:rsidRPr="008E52CB">
        <w:rPr>
          <w:rFonts w:ascii="Cambria Math" w:hAnsi="Cambria Math" w:cs="Cambria Math"/>
        </w:rPr>
        <w:t>𝛥𝜑</w:t>
      </w:r>
      <w:r w:rsidRPr="008E52CB">
        <w:t xml:space="preserve"> = 0°, так как усилитель </w:t>
      </w:r>
      <w:proofErr w:type="spellStart"/>
      <w:r w:rsidRPr="008E52CB">
        <w:t>неинвертирующий</w:t>
      </w:r>
      <w:proofErr w:type="spellEnd"/>
      <w:r w:rsidRPr="008E52CB">
        <w:t>.</w:t>
      </w:r>
    </w:p>
    <w:p w14:paraId="0C6C7579" w14:textId="2068AA4A" w:rsidR="008E52CB" w:rsidRPr="000E14F8" w:rsidRDefault="000E14F8">
      <w:pPr>
        <w:rPr>
          <w:lang w:val="en-US"/>
        </w:rPr>
      </w:pPr>
      <w:r>
        <w:rPr>
          <w:lang w:val="en-US"/>
        </w:rPr>
        <w:t>s</w:t>
      </w:r>
    </w:p>
    <w:p w14:paraId="271BB623" w14:textId="5219131C" w:rsidR="008E52CB" w:rsidRDefault="008E52CB">
      <w:r w:rsidRPr="008E52CB">
        <w:t>Расчетный коэффициент усиления: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у расчёт</m:t>
            </m:r>
          </m:sub>
        </m:sSub>
        <m:r>
          <w:rPr>
            <w:rFonts w:ascii="Cambria Math" w:hAnsi="Cambria Math"/>
          </w:rPr>
          <m:t>=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=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6</m:t>
            </m:r>
            <m:r>
              <w:rPr>
                <w:rFonts w:ascii="Cambria Math" w:hAnsi="Cambria Math"/>
                <w:lang w:val="en-US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</w:rPr>
              <m:t>18</m:t>
            </m:r>
            <m:r>
              <w:rPr>
                <w:rFonts w:ascii="Cambria Math" w:hAnsi="Cambria Math"/>
                <w:lang w:val="en-US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den>
        </m:f>
        <m:r>
          <w:rPr>
            <w:rFonts w:ascii="Cambria Math" w:hAnsi="Cambria Math"/>
          </w:rPr>
          <m:t>=3</m:t>
        </m:r>
      </m:oMath>
    </w:p>
    <w:p w14:paraId="7E9705ED" w14:textId="7678AC81" w:rsidR="008E52CB" w:rsidRDefault="008E52CB">
      <w:r w:rsidRPr="000E14F8">
        <w:rPr>
          <w:iCs/>
        </w:rPr>
        <w:t>Экспериментальный коэффициент усилени</w:t>
      </w:r>
      <w:r w:rsidR="000E14F8">
        <w:rPr>
          <w:iCs/>
        </w:rPr>
        <w:t>я</w:t>
      </w:r>
      <w:r w:rsidR="000E14F8" w:rsidRPr="00CC2F3D">
        <w:rPr>
          <w:iCs/>
        </w:rPr>
        <w:t>: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у </m:t>
            </m:r>
            <m:r>
              <w:rPr>
                <w:rFonts w:ascii="Cambria Math" w:hAnsi="Cambria Math"/>
              </w:rPr>
              <m:t>эксп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вы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вх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  <m:r>
              <w:rPr>
                <w:rFonts w:ascii="Cambria Math" w:hAnsi="Cambria Math"/>
              </w:rPr>
              <m:t>,61*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536</m:t>
            </m:r>
            <m:r>
              <w:rPr>
                <w:rFonts w:ascii="Cambria Math" w:hAnsi="Cambria Math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  <m:r>
          <w:rPr>
            <w:rFonts w:ascii="Cambria Math" w:hAnsi="Cambria Math"/>
          </w:rPr>
          <m:t>=3,00056</m:t>
        </m:r>
      </m:oMath>
    </w:p>
    <w:p w14:paraId="79F268CA" w14:textId="77777777" w:rsidR="00CC2F3D" w:rsidRDefault="00CC2F3D" w:rsidP="00CC2F3D">
      <w:pPr>
        <w:ind w:left="-14" w:hanging="14"/>
        <w:rPr>
          <w:sz w:val="20"/>
          <w:szCs w:val="20"/>
        </w:rPr>
      </w:pPr>
      <w:r>
        <w:t xml:space="preserve">2.2 Подключите канал В осциллографа к клемме «минус» ОУ и зарисуйте осциллограмму </w:t>
      </w:r>
      <w:proofErr w:type="spellStart"/>
      <w:r>
        <w:t>Uвх</w:t>
      </w:r>
      <w:proofErr w:type="spellEnd"/>
      <w:r>
        <w:t xml:space="preserve">(t), U-(t). В выводах опишите почему этот график совпадает со входным сигналом. (Одну из осциллограмм сместить с помощью Y </w:t>
      </w:r>
      <w:proofErr w:type="spellStart"/>
      <w:r>
        <w:t>position</w:t>
      </w:r>
      <w:proofErr w:type="spellEnd"/>
      <w:r>
        <w:t>).</w:t>
      </w:r>
    </w:p>
    <w:p w14:paraId="0E7EC2E8" w14:textId="4CE27F74" w:rsidR="00CC2F3D" w:rsidRDefault="00CC2F3D">
      <w:pPr>
        <w:rPr>
          <w:i/>
        </w:rPr>
      </w:pPr>
    </w:p>
    <w:p w14:paraId="28405697" w14:textId="05E397A2" w:rsidR="00F82DEE" w:rsidRDefault="00F82DEE">
      <w:pPr>
        <w:rPr>
          <w:i/>
        </w:rPr>
      </w:pPr>
      <w:r>
        <w:rPr>
          <w:i/>
          <w:noProof/>
        </w:rPr>
        <w:lastRenderedPageBreak/>
        <w:drawing>
          <wp:inline distT="0" distB="0" distL="0" distR="0" wp14:anchorId="7D7BEB17" wp14:editId="24C33A25">
            <wp:extent cx="5934710" cy="2613660"/>
            <wp:effectExtent l="0" t="0" r="889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CC6B8" w14:textId="41A04268" w:rsidR="00111DCD" w:rsidRDefault="00111DCD">
      <w:pPr>
        <w:rPr>
          <w:i/>
        </w:rPr>
      </w:pPr>
    </w:p>
    <w:p w14:paraId="3C206726" w14:textId="48B869CD" w:rsidR="00111DCD" w:rsidRDefault="00111554">
      <w:pPr>
        <w:rPr>
          <w:i/>
        </w:rPr>
      </w:pPr>
      <w:r w:rsidRPr="00111554">
        <w:rPr>
          <w:i/>
        </w:rPr>
        <w:t xml:space="preserve">Выходное напряжение U– на графике сдвинуто относительного входного с помощью функции осциллографа Y </w:t>
      </w:r>
      <w:proofErr w:type="spellStart"/>
      <w:r w:rsidRPr="00111554">
        <w:rPr>
          <w:i/>
        </w:rPr>
        <w:t>position</w:t>
      </w:r>
      <w:proofErr w:type="spellEnd"/>
      <w:r w:rsidRPr="00111554">
        <w:rPr>
          <w:i/>
        </w:rPr>
        <w:t xml:space="preserve">, без сдвига они совпадают. Это происходит из-за того, что схема линейная, а значит, U+ = U– = </w:t>
      </w:r>
      <w:proofErr w:type="spellStart"/>
      <w:r w:rsidRPr="00111554">
        <w:rPr>
          <w:i/>
        </w:rPr>
        <w:t>Uвх</w:t>
      </w:r>
      <w:proofErr w:type="spellEnd"/>
      <w:r w:rsidRPr="00111554">
        <w:rPr>
          <w:i/>
        </w:rPr>
        <w:t>, то есть напряжения на клемме «—» и входное должны совпадать.</w:t>
      </w:r>
    </w:p>
    <w:p w14:paraId="65BFBBBB" w14:textId="0791E21C" w:rsidR="008F6468" w:rsidRDefault="008F6468">
      <w:pPr>
        <w:rPr>
          <w:i/>
        </w:rPr>
      </w:pPr>
    </w:p>
    <w:p w14:paraId="39690A9E" w14:textId="77777777" w:rsidR="008F6468" w:rsidRDefault="008F6468" w:rsidP="008F6468">
      <w:pPr>
        <w:rPr>
          <w:sz w:val="20"/>
          <w:szCs w:val="20"/>
        </w:rPr>
      </w:pPr>
    </w:p>
    <w:p w14:paraId="0DC91A08" w14:textId="5587FC2A" w:rsidR="008F6468" w:rsidRDefault="008F6468" w:rsidP="008F6468">
      <w:pPr>
        <w:ind w:hanging="27"/>
      </w:pPr>
      <w:r>
        <w:t xml:space="preserve">2.3 Подайте </w:t>
      </w:r>
      <w:proofErr w:type="gramStart"/>
      <w:r>
        <w:t>на  вход</w:t>
      </w:r>
      <w:proofErr w:type="gramEnd"/>
      <w:r>
        <w:t xml:space="preserve"> схемы синусоидальное напряжение амплитудой 5 мВ. Постройте зависимость выходного напряжения от частоты </w:t>
      </w:r>
      <w:r>
        <w:rPr>
          <w:position w:val="-3"/>
          <w:sz w:val="20"/>
          <w:szCs w:val="20"/>
          <w:lang w:eastAsia="ar-SA"/>
        </w:rPr>
        <w:object w:dxaOrig="1350" w:dyaOrig="270" w14:anchorId="1ED701B4">
          <v:shape id="_x0000_i1046" type="#_x0000_t75" style="width:67.25pt;height:13.6pt" o:ole="" filled="t">
            <v:fill color2="black"/>
            <v:imagedata r:id="rId11" o:title=""/>
          </v:shape>
          <o:OLEObject Type="Embed" ProgID="Equation.3" ShapeID="_x0000_i1046" DrawAspect="Content" ObjectID="_1651427999" r:id="rId23"/>
        </w:object>
      </w:r>
      <w:r>
        <w:t>. Руководствуясь графиком, определите рабочий диапазон частот ОУ (полосу его пропускания).</w:t>
      </w:r>
    </w:p>
    <w:p w14:paraId="5CE1AB53" w14:textId="5297040E" w:rsidR="00403DAA" w:rsidRDefault="00403DAA" w:rsidP="008F6468">
      <w:pPr>
        <w:ind w:hanging="27"/>
      </w:pPr>
    </w:p>
    <w:p w14:paraId="00D6392C" w14:textId="23A1D687" w:rsidR="00403DAA" w:rsidRDefault="00403DAA" w:rsidP="00403DAA">
      <w:pPr>
        <w:rPr>
          <w:sz w:val="20"/>
          <w:szCs w:val="20"/>
        </w:rPr>
      </w:pPr>
      <w:r>
        <w:t xml:space="preserve">Теоретический график </w:t>
      </w:r>
      <w:r>
        <w:t>зависимость K(</w:t>
      </w:r>
      <w:proofErr w:type="spellStart"/>
      <w:r>
        <w:t>lnf</w:t>
      </w:r>
      <w:proofErr w:type="spellEnd"/>
      <w:r>
        <w:t>)</w:t>
      </w:r>
    </w:p>
    <w:p w14:paraId="068367FA" w14:textId="355BF3B9" w:rsidR="00403DAA" w:rsidRDefault="00403DAA" w:rsidP="008F6468">
      <w:pPr>
        <w:ind w:hanging="27"/>
      </w:pPr>
    </w:p>
    <w:p w14:paraId="564134EC" w14:textId="4229A475" w:rsidR="00403DAA" w:rsidRDefault="00403DAA" w:rsidP="008F6468">
      <w:pPr>
        <w:ind w:hanging="27"/>
      </w:pPr>
      <w:r>
        <w:rPr>
          <w:noProof/>
        </w:rPr>
        <w:drawing>
          <wp:anchor distT="0" distB="0" distL="0" distR="0" simplePos="0" relativeHeight="251666432" behindDoc="0" locked="0" layoutInCell="1" allowOverlap="1" wp14:anchorId="1B49B638" wp14:editId="342D1FCC">
            <wp:simplePos x="0" y="0"/>
            <wp:positionH relativeFrom="column">
              <wp:posOffset>0</wp:posOffset>
            </wp:positionH>
            <wp:positionV relativeFrom="paragraph">
              <wp:posOffset>172085</wp:posOffset>
            </wp:positionV>
            <wp:extent cx="2548255" cy="2548255"/>
            <wp:effectExtent l="0" t="0" r="4445" b="4445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255" cy="2548255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9BF23D" w14:textId="5AD69FCE" w:rsidR="008F6468" w:rsidRDefault="008F6468">
      <w:pPr>
        <w:rPr>
          <w:i/>
        </w:rPr>
      </w:pPr>
    </w:p>
    <w:tbl>
      <w:tblPr>
        <w:tblW w:w="0" w:type="auto"/>
        <w:tblInd w:w="174" w:type="dxa"/>
        <w:tblLayout w:type="fixed"/>
        <w:tblLook w:val="04A0" w:firstRow="1" w:lastRow="0" w:firstColumn="1" w:lastColumn="0" w:noHBand="0" w:noVBand="1"/>
      </w:tblPr>
      <w:tblGrid>
        <w:gridCol w:w="1113"/>
        <w:gridCol w:w="712"/>
        <w:gridCol w:w="752"/>
        <w:gridCol w:w="698"/>
        <w:gridCol w:w="875"/>
        <w:gridCol w:w="850"/>
        <w:gridCol w:w="863"/>
        <w:gridCol w:w="862"/>
        <w:gridCol w:w="838"/>
        <w:gridCol w:w="725"/>
        <w:gridCol w:w="475"/>
      </w:tblGrid>
      <w:tr w:rsidR="00FB2DFB" w14:paraId="12F65FB2" w14:textId="77777777" w:rsidTr="00FB2DFB">
        <w:tc>
          <w:tcPr>
            <w:tcW w:w="1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DE7170C" w14:textId="77777777" w:rsidR="00FB2DFB" w:rsidRDefault="00FB2DFB">
            <w:pPr>
              <w:snapToGrid w:val="0"/>
              <w:rPr>
                <w:sz w:val="20"/>
                <w:szCs w:val="20"/>
              </w:rPr>
            </w:pPr>
            <w:r>
              <w:t>f</w:t>
            </w:r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56BE806" w14:textId="77777777" w:rsidR="00FB2DFB" w:rsidRDefault="00FB2DFB">
            <w:pPr>
              <w:snapToGrid w:val="0"/>
            </w:pPr>
            <w:r>
              <w:t>1 Гц</w:t>
            </w: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7B0FEA7" w14:textId="77777777" w:rsidR="00FB2DFB" w:rsidRDefault="00FB2DFB">
            <w:pPr>
              <w:snapToGrid w:val="0"/>
            </w:pPr>
            <w:r>
              <w:t>100Гц</w:t>
            </w:r>
          </w:p>
        </w:tc>
        <w:tc>
          <w:tcPr>
            <w:tcW w:w="6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C2629A8" w14:textId="77777777" w:rsidR="00FB2DFB" w:rsidRDefault="00FB2DFB">
            <w:pPr>
              <w:snapToGrid w:val="0"/>
            </w:pPr>
            <w:r>
              <w:t>1кГц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F18D578" w14:textId="77777777" w:rsidR="00FB2DFB" w:rsidRDefault="00FB2DFB">
            <w:pPr>
              <w:snapToGrid w:val="0"/>
            </w:pPr>
            <w:r>
              <w:t>100кГц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6C2225B" w14:textId="77777777" w:rsidR="00FB2DFB" w:rsidRDefault="00FB2DFB">
            <w:pPr>
              <w:snapToGrid w:val="0"/>
            </w:pPr>
            <w:r>
              <w:t>200кГц</w:t>
            </w: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0ACB4A8" w14:textId="77777777" w:rsidR="00FB2DFB" w:rsidRDefault="00FB2DFB">
            <w:pPr>
              <w:snapToGrid w:val="0"/>
            </w:pPr>
            <w:r>
              <w:t>400кГц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C9B6253" w14:textId="77777777" w:rsidR="00FB2DFB" w:rsidRDefault="00FB2DFB">
            <w:pPr>
              <w:snapToGrid w:val="0"/>
            </w:pPr>
            <w:r>
              <w:t>600кГц</w:t>
            </w:r>
          </w:p>
        </w:tc>
        <w:tc>
          <w:tcPr>
            <w:tcW w:w="8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0180D6E" w14:textId="77777777" w:rsidR="00FB2DFB" w:rsidRDefault="00FB2DFB">
            <w:pPr>
              <w:snapToGrid w:val="0"/>
            </w:pPr>
            <w:r>
              <w:t>800кГц</w:t>
            </w: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5C7F16D" w14:textId="77777777" w:rsidR="00FB2DFB" w:rsidRDefault="00FB2DFB">
            <w:pPr>
              <w:snapToGrid w:val="0"/>
            </w:pPr>
            <w:r>
              <w:t>1МГц</w:t>
            </w:r>
          </w:p>
        </w:tc>
        <w:tc>
          <w:tcPr>
            <w:tcW w:w="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85D2D6" w14:textId="77777777" w:rsidR="00FB2DFB" w:rsidRDefault="00FB2DFB">
            <w:pPr>
              <w:snapToGrid w:val="0"/>
            </w:pPr>
            <w:r>
              <w:t>...</w:t>
            </w:r>
          </w:p>
        </w:tc>
      </w:tr>
      <w:tr w:rsidR="00FB2DFB" w14:paraId="67D5C551" w14:textId="77777777" w:rsidTr="00FB2DFB">
        <w:tc>
          <w:tcPr>
            <w:tcW w:w="1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0C1DE33" w14:textId="77777777" w:rsidR="00FB2DFB" w:rsidRDefault="00FB2DFB">
            <w:pPr>
              <w:snapToGrid w:val="0"/>
            </w:pPr>
            <w:proofErr w:type="spellStart"/>
            <w:r>
              <w:t>Lgf</w:t>
            </w:r>
            <w:proofErr w:type="spellEnd"/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875F648" w14:textId="77777777" w:rsidR="00FB2DFB" w:rsidRDefault="00FB2DFB">
            <w:pPr>
              <w:snapToGrid w:val="0"/>
            </w:pP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0762B5B" w14:textId="77777777" w:rsidR="00FB2DFB" w:rsidRDefault="00FB2DFB">
            <w:pPr>
              <w:snapToGrid w:val="0"/>
            </w:pPr>
          </w:p>
        </w:tc>
        <w:tc>
          <w:tcPr>
            <w:tcW w:w="6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06A1DFF" w14:textId="77777777" w:rsidR="00FB2DFB" w:rsidRDefault="00FB2DFB">
            <w:pPr>
              <w:snapToGrid w:val="0"/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20D949A" w14:textId="77777777" w:rsidR="00FB2DFB" w:rsidRDefault="00FB2DFB">
            <w:pPr>
              <w:snapToGrid w:val="0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E0AD767" w14:textId="77777777" w:rsidR="00FB2DFB" w:rsidRDefault="00FB2DFB">
            <w:pPr>
              <w:snapToGrid w:val="0"/>
            </w:pP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0F63CD8" w14:textId="77777777" w:rsidR="00FB2DFB" w:rsidRDefault="00FB2DFB">
            <w:pPr>
              <w:snapToGrid w:val="0"/>
            </w:pP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1890DAD" w14:textId="77777777" w:rsidR="00FB2DFB" w:rsidRDefault="00FB2DFB">
            <w:pPr>
              <w:snapToGrid w:val="0"/>
            </w:pPr>
          </w:p>
        </w:tc>
        <w:tc>
          <w:tcPr>
            <w:tcW w:w="8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1DE6C34" w14:textId="77777777" w:rsidR="00FB2DFB" w:rsidRDefault="00FB2DFB">
            <w:pPr>
              <w:snapToGrid w:val="0"/>
            </w:pP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CE9F63C" w14:textId="77777777" w:rsidR="00FB2DFB" w:rsidRDefault="00FB2DFB">
            <w:pPr>
              <w:snapToGrid w:val="0"/>
            </w:pPr>
          </w:p>
        </w:tc>
        <w:tc>
          <w:tcPr>
            <w:tcW w:w="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98327E" w14:textId="77777777" w:rsidR="00FB2DFB" w:rsidRDefault="00FB2DFB">
            <w:pPr>
              <w:snapToGrid w:val="0"/>
            </w:pPr>
          </w:p>
        </w:tc>
      </w:tr>
      <w:tr w:rsidR="00FB2DFB" w14:paraId="2597B667" w14:textId="77777777" w:rsidTr="00FB2DFB">
        <w:tc>
          <w:tcPr>
            <w:tcW w:w="1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EFFA173" w14:textId="77777777" w:rsidR="00FB2DFB" w:rsidRDefault="00FB2DFB">
            <w:pPr>
              <w:snapToGrid w:val="0"/>
            </w:pPr>
            <w:proofErr w:type="spellStart"/>
            <w:r>
              <w:t>Uвых</w:t>
            </w:r>
            <w:proofErr w:type="spellEnd"/>
            <w:r>
              <w:t xml:space="preserve"> (В)</w:t>
            </w:r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FE17744" w14:textId="77777777" w:rsidR="00FB2DFB" w:rsidRDefault="00FB2DFB">
            <w:pPr>
              <w:snapToGrid w:val="0"/>
            </w:pP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7A95847" w14:textId="77777777" w:rsidR="00FB2DFB" w:rsidRDefault="00FB2DFB">
            <w:pPr>
              <w:snapToGrid w:val="0"/>
            </w:pPr>
          </w:p>
        </w:tc>
        <w:tc>
          <w:tcPr>
            <w:tcW w:w="6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6AC56EA" w14:textId="77777777" w:rsidR="00FB2DFB" w:rsidRDefault="00FB2DFB">
            <w:pPr>
              <w:snapToGrid w:val="0"/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C8F0E8D" w14:textId="77777777" w:rsidR="00FB2DFB" w:rsidRDefault="00FB2DFB">
            <w:pPr>
              <w:snapToGrid w:val="0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72DEBE6" w14:textId="77777777" w:rsidR="00FB2DFB" w:rsidRDefault="00FB2DFB">
            <w:pPr>
              <w:snapToGrid w:val="0"/>
            </w:pP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7BFA4A0" w14:textId="77777777" w:rsidR="00FB2DFB" w:rsidRDefault="00FB2DFB">
            <w:pPr>
              <w:snapToGrid w:val="0"/>
            </w:pP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E1B98AC" w14:textId="77777777" w:rsidR="00FB2DFB" w:rsidRDefault="00FB2DFB">
            <w:pPr>
              <w:snapToGrid w:val="0"/>
            </w:pPr>
          </w:p>
        </w:tc>
        <w:tc>
          <w:tcPr>
            <w:tcW w:w="8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3BCAC6A" w14:textId="77777777" w:rsidR="00FB2DFB" w:rsidRDefault="00FB2DFB">
            <w:pPr>
              <w:snapToGrid w:val="0"/>
            </w:pP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82F459D" w14:textId="77777777" w:rsidR="00FB2DFB" w:rsidRDefault="00FB2DFB">
            <w:pPr>
              <w:snapToGrid w:val="0"/>
            </w:pPr>
          </w:p>
        </w:tc>
        <w:tc>
          <w:tcPr>
            <w:tcW w:w="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8E491E" w14:textId="77777777" w:rsidR="00FB2DFB" w:rsidRDefault="00FB2DFB">
            <w:pPr>
              <w:snapToGrid w:val="0"/>
            </w:pPr>
          </w:p>
        </w:tc>
      </w:tr>
      <w:tr w:rsidR="00FB2DFB" w14:paraId="7AC2CB50" w14:textId="77777777" w:rsidTr="00FB2DFB">
        <w:tc>
          <w:tcPr>
            <w:tcW w:w="11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83D513A" w14:textId="77777777" w:rsidR="00FB2DFB" w:rsidRDefault="00FB2DFB">
            <w:pPr>
              <w:snapToGrid w:val="0"/>
            </w:pPr>
            <w:r>
              <w:t>K=</w:t>
            </w:r>
            <w:proofErr w:type="spellStart"/>
            <w:r>
              <w:t>Uвых</w:t>
            </w:r>
            <w:proofErr w:type="spellEnd"/>
            <w:r>
              <w:t>/</w:t>
            </w:r>
            <w:proofErr w:type="spellStart"/>
            <w:r>
              <w:t>Uвх</w:t>
            </w:r>
            <w:proofErr w:type="spellEnd"/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36206AB" w14:textId="77777777" w:rsidR="00FB2DFB" w:rsidRDefault="00FB2DFB">
            <w:pPr>
              <w:snapToGrid w:val="0"/>
            </w:pPr>
          </w:p>
        </w:tc>
        <w:tc>
          <w:tcPr>
            <w:tcW w:w="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2A6BDD8" w14:textId="77777777" w:rsidR="00FB2DFB" w:rsidRDefault="00FB2DFB">
            <w:pPr>
              <w:snapToGrid w:val="0"/>
            </w:pPr>
          </w:p>
        </w:tc>
        <w:tc>
          <w:tcPr>
            <w:tcW w:w="6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1CDB45A" w14:textId="77777777" w:rsidR="00FB2DFB" w:rsidRDefault="00FB2DFB">
            <w:pPr>
              <w:snapToGrid w:val="0"/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B8CB2F7" w14:textId="77777777" w:rsidR="00FB2DFB" w:rsidRDefault="00FB2DFB">
            <w:pPr>
              <w:snapToGrid w:val="0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FBA9882" w14:textId="77777777" w:rsidR="00FB2DFB" w:rsidRDefault="00FB2DFB">
            <w:pPr>
              <w:snapToGrid w:val="0"/>
            </w:pP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4796090" w14:textId="77777777" w:rsidR="00FB2DFB" w:rsidRDefault="00FB2DFB">
            <w:pPr>
              <w:snapToGrid w:val="0"/>
            </w:pP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F7A23AB" w14:textId="77777777" w:rsidR="00FB2DFB" w:rsidRDefault="00FB2DFB">
            <w:pPr>
              <w:snapToGrid w:val="0"/>
            </w:pPr>
          </w:p>
        </w:tc>
        <w:tc>
          <w:tcPr>
            <w:tcW w:w="8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BB7292B" w14:textId="77777777" w:rsidR="00FB2DFB" w:rsidRDefault="00FB2DFB">
            <w:pPr>
              <w:snapToGrid w:val="0"/>
            </w:pPr>
          </w:p>
        </w:tc>
        <w:tc>
          <w:tcPr>
            <w:tcW w:w="7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CB32C7D" w14:textId="77777777" w:rsidR="00FB2DFB" w:rsidRDefault="00FB2DFB">
            <w:pPr>
              <w:snapToGrid w:val="0"/>
            </w:pPr>
          </w:p>
        </w:tc>
        <w:tc>
          <w:tcPr>
            <w:tcW w:w="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BE9766" w14:textId="77777777" w:rsidR="00FB2DFB" w:rsidRDefault="00FB2DFB">
            <w:pPr>
              <w:snapToGrid w:val="0"/>
            </w:pPr>
          </w:p>
        </w:tc>
      </w:tr>
    </w:tbl>
    <w:p w14:paraId="76BD9B4B" w14:textId="77777777" w:rsidR="00FB2DFB" w:rsidRDefault="00FB2DFB">
      <w:pPr>
        <w:rPr>
          <w:i/>
        </w:rPr>
      </w:pPr>
    </w:p>
    <w:p w14:paraId="2FE4FEF7" w14:textId="77777777" w:rsidR="008F6468" w:rsidRPr="008E52CB" w:rsidRDefault="008F6468">
      <w:pPr>
        <w:rPr>
          <w:i/>
        </w:rPr>
      </w:pPr>
    </w:p>
    <w:sectPr w:rsidR="008F6468" w:rsidRPr="008E52C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5706"/>
    <w:rsid w:val="00025706"/>
    <w:rsid w:val="000D3D87"/>
    <w:rsid w:val="000E14F8"/>
    <w:rsid w:val="000F1291"/>
    <w:rsid w:val="000F4D58"/>
    <w:rsid w:val="00111554"/>
    <w:rsid w:val="00111DCD"/>
    <w:rsid w:val="00184B05"/>
    <w:rsid w:val="001D5181"/>
    <w:rsid w:val="00222EED"/>
    <w:rsid w:val="00383A26"/>
    <w:rsid w:val="00403DAA"/>
    <w:rsid w:val="0045081F"/>
    <w:rsid w:val="005704B8"/>
    <w:rsid w:val="0057304A"/>
    <w:rsid w:val="00591E66"/>
    <w:rsid w:val="00623CAB"/>
    <w:rsid w:val="00640AAF"/>
    <w:rsid w:val="006A72E2"/>
    <w:rsid w:val="00706419"/>
    <w:rsid w:val="00732A76"/>
    <w:rsid w:val="00745B0A"/>
    <w:rsid w:val="007808BC"/>
    <w:rsid w:val="0083348E"/>
    <w:rsid w:val="008E52CB"/>
    <w:rsid w:val="008F3471"/>
    <w:rsid w:val="008F6468"/>
    <w:rsid w:val="0094257A"/>
    <w:rsid w:val="00945C23"/>
    <w:rsid w:val="00961F8A"/>
    <w:rsid w:val="00AA13F8"/>
    <w:rsid w:val="00AA6FC2"/>
    <w:rsid w:val="00AB1366"/>
    <w:rsid w:val="00AF4B64"/>
    <w:rsid w:val="00C25F21"/>
    <w:rsid w:val="00C5447D"/>
    <w:rsid w:val="00CC2F3D"/>
    <w:rsid w:val="00D55867"/>
    <w:rsid w:val="00DB4142"/>
    <w:rsid w:val="00DF2B95"/>
    <w:rsid w:val="00F82DEE"/>
    <w:rsid w:val="00F8739F"/>
    <w:rsid w:val="00FB2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6AFB1A"/>
  <w15:chartTrackingRefBased/>
  <w15:docId w15:val="{56F83307-3BEB-4AE8-A0F5-C8C0930FF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57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4257A"/>
    <w:pPr>
      <w:keepNext/>
      <w:numPr>
        <w:numId w:val="2"/>
      </w:numPr>
      <w:suppressAutoHyphens/>
      <w:outlineLvl w:val="0"/>
    </w:pPr>
    <w:rPr>
      <w:b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4257A"/>
    <w:rPr>
      <w:rFonts w:ascii="Times New Roman" w:eastAsia="Times New Roman" w:hAnsi="Times New Roman" w:cs="Times New Roman"/>
      <w:b/>
      <w:sz w:val="20"/>
      <w:szCs w:val="20"/>
      <w:lang w:eastAsia="ar-SA"/>
    </w:rPr>
  </w:style>
  <w:style w:type="character" w:styleId="a3">
    <w:name w:val="Placeholder Text"/>
    <w:basedOn w:val="a0"/>
    <w:uiPriority w:val="99"/>
    <w:semiHidden/>
    <w:rsid w:val="001D51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340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9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0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53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4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4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0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33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20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13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6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7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10" Type="http://schemas.openxmlformats.org/officeDocument/2006/relationships/chart" Target="charts/chart1.xml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2.xml"/><Relationship Id="rId22" Type="http://schemas.openxmlformats.org/officeDocument/2006/relationships/image" Target="media/image12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0733010783290635E-2"/>
          <c:y val="4.0348469834103382E-2"/>
          <c:w val="0.87661132719855805"/>
          <c:h val="0.8635303264817954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B$2:$I$2</c:f>
              <c:numCache>
                <c:formatCode>0.00</c:formatCode>
                <c:ptCount val="8"/>
                <c:pt idx="0">
                  <c:v>7.7321999999999997</c:v>
                </c:pt>
                <c:pt idx="1">
                  <c:v>6.3868</c:v>
                </c:pt>
                <c:pt idx="2">
                  <c:v>2.2707999999999999</c:v>
                </c:pt>
                <c:pt idx="3">
                  <c:v>0.17460000000000001</c:v>
                </c:pt>
                <c:pt idx="4">
                  <c:v>-2.0819000000000001</c:v>
                </c:pt>
                <c:pt idx="5">
                  <c:v>-3.8527999999999998</c:v>
                </c:pt>
                <c:pt idx="6">
                  <c:v>-5.4607999999999999</c:v>
                </c:pt>
                <c:pt idx="7">
                  <c:v>-7.5967000000000002</c:v>
                </c:pt>
              </c:numCache>
            </c:numRef>
          </c:xVal>
          <c:yVal>
            <c:numRef>
              <c:f>Лист1!$B$1:$I$1</c:f>
              <c:numCache>
                <c:formatCode>0.00</c:formatCode>
                <c:ptCount val="8"/>
                <c:pt idx="0">
                  <c:v>-9.9674999999999994</c:v>
                </c:pt>
                <c:pt idx="1">
                  <c:v>-9.9551999999999996</c:v>
                </c:pt>
                <c:pt idx="2">
                  <c:v>-4.5742000000000003</c:v>
                </c:pt>
                <c:pt idx="3">
                  <c:v>-0.37340000000000001</c:v>
                </c:pt>
                <c:pt idx="4">
                  <c:v>4.1429</c:v>
                </c:pt>
                <c:pt idx="5">
                  <c:v>7.6853999999999996</c:v>
                </c:pt>
                <c:pt idx="6">
                  <c:v>10.0602</c:v>
                </c:pt>
                <c:pt idx="7">
                  <c:v>10.06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ED0-433B-AE01-299B511EB4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3029312"/>
        <c:axId val="1301481712"/>
      </c:scatterChart>
      <c:valAx>
        <c:axId val="13030293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</a:t>
                </a:r>
                <a:r>
                  <a:rPr lang="ru-RU"/>
                  <a:t>вых(В)</a:t>
                </a:r>
              </a:p>
            </c:rich>
          </c:tx>
          <c:layout>
            <c:manualLayout>
              <c:xMode val="edge"/>
              <c:yMode val="edge"/>
              <c:x val="0.48520823451285466"/>
              <c:y val="0.9295550953012371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01481712"/>
        <c:crosses val="autoZero"/>
        <c:crossBetween val="midCat"/>
      </c:valAx>
      <c:valAx>
        <c:axId val="13014817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</a:t>
                </a:r>
                <a:r>
                  <a:rPr lang="ru-RU" baseline="0"/>
                  <a:t> вх(В)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2.6104417670682729E-2"/>
              <c:y val="0.4037137343938501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030293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baseline="0"/>
              <a:t>Экспериментальный график </a:t>
            </a:r>
            <a:r>
              <a:rPr lang="en-US" baseline="0"/>
              <a:t>K=F(Lgf)</a:t>
            </a:r>
            <a:r>
              <a:rPr lang="ru-RU" baseline="0"/>
              <a:t> 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B$2:$K$2</c:f>
              <c:numCache>
                <c:formatCode>0.00</c:formatCode>
                <c:ptCount val="10"/>
                <c:pt idx="0">
                  <c:v>0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  <c:pt idx="4">
                  <c:v>5.3010299959999996</c:v>
                </c:pt>
                <c:pt idx="5">
                  <c:v>5.602059991</c:v>
                </c:pt>
                <c:pt idx="6">
                  <c:v>5.7781512499999996</c:v>
                </c:pt>
                <c:pt idx="7">
                  <c:v>5.9030899870000004</c:v>
                </c:pt>
                <c:pt idx="8">
                  <c:v>6</c:v>
                </c:pt>
                <c:pt idx="9">
                  <c:v>6.0791199999999996</c:v>
                </c:pt>
              </c:numCache>
            </c:numRef>
          </c:xVal>
          <c:yVal>
            <c:numRef>
              <c:f>Лист1!$B$5:$K$5</c:f>
              <c:numCache>
                <c:formatCode>0.00</c:formatCode>
                <c:ptCount val="10"/>
                <c:pt idx="0">
                  <c:v>1.9997</c:v>
                </c:pt>
                <c:pt idx="1">
                  <c:v>1.9997</c:v>
                </c:pt>
                <c:pt idx="2">
                  <c:v>2.10697</c:v>
                </c:pt>
                <c:pt idx="3">
                  <c:v>1.9119999999999999</c:v>
                </c:pt>
                <c:pt idx="4">
                  <c:v>1.7065999999999999</c:v>
                </c:pt>
                <c:pt idx="5">
                  <c:v>1.2666999999999999</c:v>
                </c:pt>
                <c:pt idx="6">
                  <c:v>0.95809999999999995</c:v>
                </c:pt>
                <c:pt idx="7">
                  <c:v>0.75760000000000005</c:v>
                </c:pt>
                <c:pt idx="8">
                  <c:v>0.62209999999999999</c:v>
                </c:pt>
                <c:pt idx="9">
                  <c:v>0.526449999999999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C4D-4D32-BA51-D5FB3AEB19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9166127"/>
        <c:axId val="1544797839"/>
      </c:scatterChart>
      <c:valAx>
        <c:axId val="162916612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/>
                  <a:t>Lgf</a:t>
                </a:r>
              </a:p>
              <a:p>
                <a:pPr>
                  <a:defRPr sz="1100"/>
                </a:pPr>
                <a:endParaRPr lang="ru-RU" sz="11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44797839"/>
        <c:crosses val="autoZero"/>
        <c:crossBetween val="midCat"/>
      </c:valAx>
      <c:valAx>
        <c:axId val="15447978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/>
                  <a:t>K</a:t>
                </a:r>
              </a:p>
              <a:p>
                <a:pPr>
                  <a:defRPr sz="1100"/>
                </a:pPr>
                <a:endParaRPr lang="ru-RU" sz="11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2916612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10</Pages>
  <Words>803</Words>
  <Characters>4578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гдан Захаров</dc:creator>
  <cp:keywords/>
  <dc:description/>
  <cp:lastModifiedBy>Богдан Захаров</cp:lastModifiedBy>
  <cp:revision>37</cp:revision>
  <dcterms:created xsi:type="dcterms:W3CDTF">2020-05-19T08:27:00Z</dcterms:created>
  <dcterms:modified xsi:type="dcterms:W3CDTF">2020-05-19T14:12:00Z</dcterms:modified>
</cp:coreProperties>
</file>